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4"/>
  </p:notesMasterIdLst>
  <p:sldIdLst>
    <p:sldId id="314" r:id="rId5"/>
    <p:sldId id="370" r:id="rId6"/>
    <p:sldId id="373" r:id="rId7"/>
    <p:sldId id="371" r:id="rId8"/>
    <p:sldId id="372" r:id="rId9"/>
    <p:sldId id="375" r:id="rId10"/>
    <p:sldId id="374" r:id="rId11"/>
    <p:sldId id="340" r:id="rId12"/>
    <p:sldId id="348" r:id="rId13"/>
    <p:sldId id="376" r:id="rId14"/>
    <p:sldId id="349" r:id="rId15"/>
    <p:sldId id="355" r:id="rId16"/>
    <p:sldId id="367" r:id="rId17"/>
    <p:sldId id="356" r:id="rId18"/>
    <p:sldId id="377" r:id="rId19"/>
    <p:sldId id="328" r:id="rId20"/>
    <p:sldId id="339" r:id="rId21"/>
    <p:sldId id="329" r:id="rId22"/>
    <p:sldId id="369" r:id="rId23"/>
    <p:sldId id="378" r:id="rId24"/>
    <p:sldId id="351" r:id="rId25"/>
    <p:sldId id="353" r:id="rId26"/>
    <p:sldId id="330" r:id="rId27"/>
    <p:sldId id="368" r:id="rId28"/>
    <p:sldId id="352" r:id="rId29"/>
    <p:sldId id="354" r:id="rId30"/>
    <p:sldId id="379" r:id="rId31"/>
    <p:sldId id="366" r:id="rId32"/>
    <p:sldId id="362" r:id="rId33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529" userDrawn="1">
          <p15:clr>
            <a:srgbClr val="A4A3A4"/>
          </p15:clr>
        </p15:guide>
        <p15:guide id="4" pos="7197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rome BESTEL" initials="JB" lastIdx="2" clrIdx="0">
    <p:extLst>
      <p:ext uri="{19B8F6BF-5375-455C-9EA6-DF929625EA0E}">
        <p15:presenceInfo xmlns:p15="http://schemas.microsoft.com/office/powerpoint/2012/main" userId="16478a9b5c87d1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65656"/>
    <a:srgbClr val="F7F7F7"/>
    <a:srgbClr val="C6C6C6"/>
    <a:srgbClr val="E7E6E6"/>
    <a:srgbClr val="1ABC9C"/>
    <a:srgbClr val="FFFFFF"/>
    <a:srgbClr val="F8F8F8"/>
    <a:srgbClr val="FE1359"/>
    <a:srgbClr val="FAF8F9"/>
    <a:srgbClr val="F9E5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8" autoAdjust="0"/>
    <p:restoredTop sz="81356" autoAdjust="0"/>
  </p:normalViewPr>
  <p:slideViewPr>
    <p:cSldViewPr snapToGrid="0">
      <p:cViewPr varScale="1">
        <p:scale>
          <a:sx n="90" d="100"/>
          <a:sy n="90" d="100"/>
        </p:scale>
        <p:origin x="1038" y="84"/>
      </p:cViewPr>
      <p:guideLst>
        <p:guide orient="horz" pos="2160"/>
        <p:guide pos="3840"/>
        <p:guide pos="529"/>
        <p:guide pos="719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406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ableStyles" Target="tableStyles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commentAuthors" Target="commentAuthor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itHub\VbaProject\20180126_SmartCut\Models\LowSeimic%204Floor%2012M\01_1%20&#19968;&#33324;&#22320;&#21312;&#22320;&#38663;&#21147;&#35336;&#31639;%20v20170712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886448404475759E-2"/>
          <c:y val="5.1400554097404488E-2"/>
          <c:w val="0.86944652971010206"/>
          <c:h val="0.8326195683872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耐震_Spectrum!$B$65</c:f>
              <c:strCache>
                <c:ptCount val="1"/>
                <c:pt idx="0">
                  <c:v>SaD</c:v>
                </c:pt>
              </c:strCache>
            </c:strRef>
          </c:tx>
          <c:marker>
            <c:symbol val="none"/>
          </c:marker>
          <c:xVal>
            <c:numRef>
              <c:f>耐震_Spectrum!$A$66:$A$112</c:f>
              <c:numCache>
                <c:formatCode>0.000_ </c:formatCode>
                <c:ptCount val="47"/>
                <c:pt idx="0">
                  <c:v>0</c:v>
                </c:pt>
                <c:pt idx="1">
                  <c:v>0.16875000000000001</c:v>
                </c:pt>
                <c:pt idx="2">
                  <c:v>0.84375</c:v>
                </c:pt>
                <c:pt idx="3">
                  <c:v>0.94374999999999998</c:v>
                </c:pt>
                <c:pt idx="4">
                  <c:v>1.04375</c:v>
                </c:pt>
                <c:pt idx="5">
                  <c:v>1.14375</c:v>
                </c:pt>
                <c:pt idx="6">
                  <c:v>1.2437500000000001</c:v>
                </c:pt>
                <c:pt idx="7">
                  <c:v>1.3437500000000002</c:v>
                </c:pt>
                <c:pt idx="8">
                  <c:v>1.4437500000000003</c:v>
                </c:pt>
                <c:pt idx="9">
                  <c:v>1.5437500000000004</c:v>
                </c:pt>
                <c:pt idx="10">
                  <c:v>1.6437500000000005</c:v>
                </c:pt>
                <c:pt idx="11">
                  <c:v>1.7437500000000006</c:v>
                </c:pt>
                <c:pt idx="12">
                  <c:v>1.8437500000000007</c:v>
                </c:pt>
                <c:pt idx="13">
                  <c:v>1.9437500000000008</c:v>
                </c:pt>
                <c:pt idx="14">
                  <c:v>2.0437500000000006</c:v>
                </c:pt>
                <c:pt idx="15">
                  <c:v>2.1437500000000007</c:v>
                </c:pt>
                <c:pt idx="16">
                  <c:v>2.2437500000000008</c:v>
                </c:pt>
                <c:pt idx="17">
                  <c:v>2.3437500000000009</c:v>
                </c:pt>
                <c:pt idx="18">
                  <c:v>2.443750000000001</c:v>
                </c:pt>
                <c:pt idx="19">
                  <c:v>2.5437500000000011</c:v>
                </c:pt>
                <c:pt idx="20">
                  <c:v>2.6437500000000012</c:v>
                </c:pt>
                <c:pt idx="21">
                  <c:v>2.7437500000000012</c:v>
                </c:pt>
                <c:pt idx="22">
                  <c:v>2.8437500000000013</c:v>
                </c:pt>
                <c:pt idx="23">
                  <c:v>2.9437500000000014</c:v>
                </c:pt>
                <c:pt idx="24">
                  <c:v>3.0437500000000015</c:v>
                </c:pt>
                <c:pt idx="25">
                  <c:v>3.1437500000000016</c:v>
                </c:pt>
                <c:pt idx="26">
                  <c:v>3.2437500000000017</c:v>
                </c:pt>
                <c:pt idx="27">
                  <c:v>3.3437500000000018</c:v>
                </c:pt>
                <c:pt idx="28">
                  <c:v>3.4437500000000019</c:v>
                </c:pt>
                <c:pt idx="29">
                  <c:v>3.543750000000002</c:v>
                </c:pt>
                <c:pt idx="30">
                  <c:v>3.643750000000002</c:v>
                </c:pt>
                <c:pt idx="31">
                  <c:v>3.7437500000000021</c:v>
                </c:pt>
                <c:pt idx="32">
                  <c:v>3.8437500000000022</c:v>
                </c:pt>
                <c:pt idx="33">
                  <c:v>3.9437500000000023</c:v>
                </c:pt>
                <c:pt idx="34">
                  <c:v>4.043750000000002</c:v>
                </c:pt>
                <c:pt idx="35">
                  <c:v>4.1437500000000016</c:v>
                </c:pt>
                <c:pt idx="36">
                  <c:v>4.2437500000000012</c:v>
                </c:pt>
                <c:pt idx="37">
                  <c:v>4.3437500000000009</c:v>
                </c:pt>
                <c:pt idx="38">
                  <c:v>4.4437500000000005</c:v>
                </c:pt>
                <c:pt idx="39">
                  <c:v>4.5437500000000002</c:v>
                </c:pt>
                <c:pt idx="40">
                  <c:v>4.6437499999999998</c:v>
                </c:pt>
                <c:pt idx="41">
                  <c:v>4.7437499999999995</c:v>
                </c:pt>
                <c:pt idx="42">
                  <c:v>4.8437499999999991</c:v>
                </c:pt>
                <c:pt idx="43">
                  <c:v>4.9437499999999988</c:v>
                </c:pt>
                <c:pt idx="44">
                  <c:v>5.0437499999999984</c:v>
                </c:pt>
                <c:pt idx="45">
                  <c:v>5.143749999999998</c:v>
                </c:pt>
                <c:pt idx="46">
                  <c:v>5.2437499999999977</c:v>
                </c:pt>
              </c:numCache>
            </c:numRef>
          </c:xVal>
          <c:yVal>
            <c:numRef>
              <c:f>耐震_Spectrum!$B$66:$B$112</c:f>
              <c:numCache>
                <c:formatCode>0.000_ </c:formatCode>
                <c:ptCount val="47"/>
                <c:pt idx="0">
                  <c:v>0.32000000000000006</c:v>
                </c:pt>
                <c:pt idx="1">
                  <c:v>0.8</c:v>
                </c:pt>
                <c:pt idx="2">
                  <c:v>0.8</c:v>
                </c:pt>
                <c:pt idx="3">
                  <c:v>0.7152317880794703</c:v>
                </c:pt>
                <c:pt idx="4">
                  <c:v>0.64670658682634741</c:v>
                </c:pt>
                <c:pt idx="5">
                  <c:v>0.5901639344262295</c:v>
                </c:pt>
                <c:pt idx="6">
                  <c:v>0.542713567839196</c:v>
                </c:pt>
                <c:pt idx="7">
                  <c:v>0.50232558139534877</c:v>
                </c:pt>
                <c:pt idx="8">
                  <c:v>0.46753246753246747</c:v>
                </c:pt>
                <c:pt idx="9">
                  <c:v>0.43724696356275294</c:v>
                </c:pt>
                <c:pt idx="10">
                  <c:v>0.41064638783269952</c:v>
                </c:pt>
                <c:pt idx="11">
                  <c:v>0.38709677419354827</c:v>
                </c:pt>
                <c:pt idx="12">
                  <c:v>0.36610169491525413</c:v>
                </c:pt>
                <c:pt idx="13">
                  <c:v>0.34726688102893877</c:v>
                </c:pt>
                <c:pt idx="14">
                  <c:v>0.33027522935779807</c:v>
                </c:pt>
                <c:pt idx="15">
                  <c:v>0.32000000000000006</c:v>
                </c:pt>
                <c:pt idx="16">
                  <c:v>0.32000000000000006</c:v>
                </c:pt>
                <c:pt idx="17">
                  <c:v>0.32000000000000006</c:v>
                </c:pt>
                <c:pt idx="18">
                  <c:v>0.32000000000000006</c:v>
                </c:pt>
                <c:pt idx="19">
                  <c:v>0.32000000000000006</c:v>
                </c:pt>
                <c:pt idx="20">
                  <c:v>0.32000000000000006</c:v>
                </c:pt>
                <c:pt idx="21">
                  <c:v>0.32000000000000006</c:v>
                </c:pt>
                <c:pt idx="22">
                  <c:v>0.32000000000000006</c:v>
                </c:pt>
                <c:pt idx="23">
                  <c:v>0.32000000000000006</c:v>
                </c:pt>
                <c:pt idx="24">
                  <c:v>0.32000000000000006</c:v>
                </c:pt>
                <c:pt idx="25">
                  <c:v>0.32000000000000006</c:v>
                </c:pt>
                <c:pt idx="26">
                  <c:v>0.32000000000000006</c:v>
                </c:pt>
                <c:pt idx="27">
                  <c:v>0.32000000000000006</c:v>
                </c:pt>
                <c:pt idx="28">
                  <c:v>0.32000000000000006</c:v>
                </c:pt>
                <c:pt idx="29">
                  <c:v>0.32000000000000006</c:v>
                </c:pt>
                <c:pt idx="30">
                  <c:v>0.32000000000000006</c:v>
                </c:pt>
                <c:pt idx="31">
                  <c:v>0.32000000000000006</c:v>
                </c:pt>
                <c:pt idx="32">
                  <c:v>0.32000000000000006</c:v>
                </c:pt>
                <c:pt idx="33">
                  <c:v>0.32000000000000006</c:v>
                </c:pt>
                <c:pt idx="34">
                  <c:v>0.32000000000000006</c:v>
                </c:pt>
                <c:pt idx="35">
                  <c:v>0.32000000000000006</c:v>
                </c:pt>
                <c:pt idx="36">
                  <c:v>0.32000000000000006</c:v>
                </c:pt>
                <c:pt idx="37">
                  <c:v>0.32000000000000006</c:v>
                </c:pt>
                <c:pt idx="38">
                  <c:v>0.32000000000000006</c:v>
                </c:pt>
                <c:pt idx="39">
                  <c:v>0.32000000000000006</c:v>
                </c:pt>
                <c:pt idx="40">
                  <c:v>0.32000000000000006</c:v>
                </c:pt>
                <c:pt idx="41">
                  <c:v>0.32000000000000006</c:v>
                </c:pt>
                <c:pt idx="42">
                  <c:v>0.32000000000000006</c:v>
                </c:pt>
                <c:pt idx="43">
                  <c:v>0.32000000000000006</c:v>
                </c:pt>
                <c:pt idx="44">
                  <c:v>0.32000000000000006</c:v>
                </c:pt>
                <c:pt idx="45">
                  <c:v>0.32000000000000006</c:v>
                </c:pt>
                <c:pt idx="46">
                  <c:v>0.32000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31-4BA5-9758-C5C2D2AB998D}"/>
            </c:ext>
          </c:extLst>
        </c:ser>
        <c:ser>
          <c:idx val="1"/>
          <c:order val="1"/>
          <c:tx>
            <c:strRef>
              <c:f>耐震_Spectrum!$M$44</c:f>
              <c:strCache>
                <c:ptCount val="1"/>
                <c:pt idx="0">
                  <c:v>Tx</c:v>
                </c:pt>
              </c:strCache>
            </c:strRef>
          </c:tx>
          <c:spPr>
            <a:ln>
              <a:prstDash val="dashDot"/>
            </a:ln>
          </c:spPr>
          <c:marker>
            <c:symbol val="none"/>
          </c:marker>
          <c:xVal>
            <c:numRef>
              <c:f>耐震_Spectrum!$M$45:$M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N$45:$N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31-4BA5-9758-C5C2D2AB998D}"/>
            </c:ext>
          </c:extLst>
        </c:ser>
        <c:ser>
          <c:idx val="2"/>
          <c:order val="2"/>
          <c:tx>
            <c:strRef>
              <c:f>耐震_Spectrum!$O$44</c:f>
              <c:strCache>
                <c:ptCount val="1"/>
                <c:pt idx="0">
                  <c:v>Ty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O$45:$O$46</c:f>
              <c:numCache>
                <c:formatCode>General</c:formatCode>
                <c:ptCount val="2"/>
                <c:pt idx="0">
                  <c:v>0.95679999999999998</c:v>
                </c:pt>
                <c:pt idx="1">
                  <c:v>0.95679999999999998</c:v>
                </c:pt>
              </c:numCache>
            </c:numRef>
          </c:xVal>
          <c:yVal>
            <c:numRef>
              <c:f>耐震_Spectrum!$P$45:$P$46</c:f>
              <c:numCache>
                <c:formatCode>General</c:formatCode>
                <c:ptCount val="2"/>
                <c:pt idx="0">
                  <c:v>0</c:v>
                </c:pt>
                <c:pt idx="1">
                  <c:v>0.705476588628762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31-4BA5-9758-C5C2D2AB998D}"/>
            </c:ext>
          </c:extLst>
        </c:ser>
        <c:ser>
          <c:idx val="3"/>
          <c:order val="3"/>
          <c:tx>
            <c:strRef>
              <c:f>耐震_Spectrum!$Q$44</c:f>
              <c:strCache>
                <c:ptCount val="1"/>
                <c:pt idx="0">
                  <c:v>1.4Tcode</c:v>
                </c:pt>
              </c:strCache>
            </c:strRef>
          </c:tx>
          <c:spPr>
            <a:ln>
              <a:prstDash val="sysDash"/>
            </a:ln>
          </c:spPr>
          <c:marker>
            <c:symbol val="none"/>
          </c:marker>
          <c:xVal>
            <c:numRef>
              <c:f>耐震_Spectrum!$Q$45:$Q$46</c:f>
              <c:numCache>
                <c:formatCode>General</c:formatCode>
                <c:ptCount val="2"/>
                <c:pt idx="0">
                  <c:v>0.80230414115503668</c:v>
                </c:pt>
                <c:pt idx="1">
                  <c:v>0.80230414115503668</c:v>
                </c:pt>
              </c:numCache>
            </c:numRef>
          </c:xVal>
          <c:yVal>
            <c:numRef>
              <c:f>耐震_Spectrum!$R$45:$R$46</c:f>
              <c:numCache>
                <c:formatCode>General</c:formatCode>
                <c:ptCount val="2"/>
                <c:pt idx="0">
                  <c:v>0</c:v>
                </c:pt>
                <c:pt idx="1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31-4BA5-9758-C5C2D2AB99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1862559"/>
        <c:axId val="1"/>
      </c:scatterChart>
      <c:valAx>
        <c:axId val="1591862559"/>
        <c:scaling>
          <c:orientation val="minMax"/>
          <c:max val="5"/>
          <c:min val="0"/>
        </c:scaling>
        <c:delete val="0"/>
        <c:axPos val="b"/>
        <c:majorGridlines/>
        <c:numFmt formatCode="0.00_ 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1"/>
        <c:crosses val="autoZero"/>
        <c:crossBetween val="midCat"/>
        <c:majorUnit val="0.5"/>
      </c:valAx>
      <c:valAx>
        <c:axId val="1"/>
        <c:scaling>
          <c:orientation val="minMax"/>
          <c:min val="0"/>
        </c:scaling>
        <c:delete val="0"/>
        <c:axPos val="l"/>
        <c:majorGridlines/>
        <c:numFmt formatCode="0.000_ 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zh-TW"/>
          </a:p>
        </c:txPr>
        <c:crossAx val="1591862559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80254777066"/>
          <c:y val="0.10069444444444445"/>
          <c:w val="0.25477707006369421"/>
          <c:h val="0.33333333333333337"/>
        </c:manualLayout>
      </c:layout>
      <c:overlay val="0"/>
      <c:spPr>
        <a:noFill/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zh-TW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zh-TW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35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FB05D-A85A-41E9-95F8-557FC4A8E4EF}" type="datetimeFigureOut">
              <a:rPr lang="zh-TW" altLang="en-US" smtClean="0"/>
              <a:t>2019/5/16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FA8AB-93ED-4030-B179-2AF13832ABA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57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y </a:t>
            </a:r>
            <a:r>
              <a:rPr lang="zh-CN" altLang="en-US" dirty="0"/>
              <a:t>講清楚脈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0296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定義非線性驗證的邊界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8146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比較 </a:t>
            </a:r>
            <a:r>
              <a:rPr lang="en-US" altLang="zh-TW" dirty="0" smtClean="0"/>
              <a:t>Ra,</a:t>
            </a:r>
            <a:r>
              <a:rPr lang="en-US" altLang="zh-TW" baseline="0" dirty="0" smtClean="0"/>
              <a:t> R</a:t>
            </a:r>
            <a:r>
              <a:rPr lang="zh-TW" altLang="en-US" dirty="0" smtClean="0"/>
              <a:t> 值</a:t>
            </a:r>
            <a:endParaRPr lang="en-US" altLang="zh-TW" dirty="0" smtClean="0"/>
          </a:p>
          <a:p>
            <a:r>
              <a:rPr lang="en-US" altLang="zh-TW" dirty="0" smtClean="0"/>
              <a:t>DBE, MCE </a:t>
            </a:r>
            <a:r>
              <a:rPr lang="zh-TW" altLang="en-US" dirty="0" smtClean="0"/>
              <a:t>的性能績效點對應到 </a:t>
            </a:r>
            <a:r>
              <a:rPr lang="en-US" altLang="zh-TW" dirty="0" err="1" smtClean="0"/>
              <a:t>delta_u</a:t>
            </a:r>
            <a:endParaRPr lang="en-US" altLang="zh-TW" dirty="0" smtClean="0"/>
          </a:p>
          <a:p>
            <a:r>
              <a:rPr lang="zh-TW" altLang="en-US" dirty="0" smtClean="0"/>
              <a:t>雙線性化找到 </a:t>
            </a:r>
            <a:r>
              <a:rPr lang="en-US" altLang="zh-TW" dirty="0" err="1" smtClean="0"/>
              <a:t>delta_y,ef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63273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9FA8AB-93ED-4030-B179-2AF13832ABA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4509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or.fr/" TargetMode="External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 Slid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sosceles Triangle 10"/>
          <p:cNvSpPr/>
          <p:nvPr userDrawn="1"/>
        </p:nvSpPr>
        <p:spPr>
          <a:xfrm>
            <a:off x="9420352" y="4468648"/>
            <a:ext cx="2771648" cy="2389352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fr-FR"/>
          </a:p>
        </p:txBody>
      </p:sp>
      <p:sp>
        <p:nvSpPr>
          <p:cNvPr id="10" name="Isosceles Triangle 9"/>
          <p:cNvSpPr/>
          <p:nvPr userDrawn="1"/>
        </p:nvSpPr>
        <p:spPr>
          <a:xfrm>
            <a:off x="10188448" y="5130800"/>
            <a:ext cx="2003552" cy="1727200"/>
          </a:xfrm>
          <a:prstGeom prst="triangle">
            <a:avLst>
              <a:gd name="adj" fmla="val 100000"/>
            </a:avLst>
          </a:prstGeom>
          <a:solidFill>
            <a:schemeClr val="tx1">
              <a:lumMod val="65000"/>
              <a:lumOff val="35000"/>
              <a:alpha val="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B3B4D-10A2-4BE1-AB8E-3DCE5A4273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E7069-7A31-444D-80E6-B61C02E1392B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EBF60-08D0-4FC5-B9EF-E3C7B7F028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B4B90-A549-404C-9A50-A6D457809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996698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3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400" y="0"/>
            <a:ext cx="40644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800" y="0"/>
            <a:ext cx="40632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9846574-C5D9-4541-A02B-C658C40675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4F10B-ECA2-4753-8694-8A0132243A1A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F8029F-A75F-4A6C-9B77-D4DC0F2CE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7FFB95-0236-4810-BE8A-09F9C6E40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679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s - 6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4064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7" name="Picture Placeholder 3"/>
          <p:cNvSpPr>
            <a:spLocks noGrp="1"/>
          </p:cNvSpPr>
          <p:nvPr>
            <p:ph type="pic" sz="quarter" idx="12" hasCustomPrompt="1"/>
          </p:nvPr>
        </p:nvSpPr>
        <p:spPr>
          <a:xfrm>
            <a:off x="8128000" y="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8" name="Picture Placeholder 3"/>
          <p:cNvSpPr>
            <a:spLocks noGrp="1"/>
          </p:cNvSpPr>
          <p:nvPr>
            <p:ph type="pic" sz="quarter" idx="13" hasCustomPrompt="1"/>
          </p:nvPr>
        </p:nvSpPr>
        <p:spPr>
          <a:xfrm>
            <a:off x="8128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9" name="Picture Placeholder 3"/>
          <p:cNvSpPr>
            <a:spLocks noGrp="1"/>
          </p:cNvSpPr>
          <p:nvPr>
            <p:ph type="pic" sz="quarter" idx="14" hasCustomPrompt="1"/>
          </p:nvPr>
        </p:nvSpPr>
        <p:spPr>
          <a:xfrm>
            <a:off x="406400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0" name="Picture Placeholder 3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3429000"/>
            <a:ext cx="40640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F64A90B-CF09-4A0C-964C-CCE2F38915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3763D6-108C-484F-A72E-357B7AC47626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8A952C6-C50D-4D27-A031-9F982CD85D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6D60CB7-F310-48A1-80FC-606923F4C8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0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cover</a:t>
            </a:r>
            <a:r>
              <a:rPr lang="fr-FR" dirty="0"/>
              <a:t>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A077DE-2949-4E1A-A7D2-4FBE62B42A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2E91A-1B1C-4AA6-BE7D-BFAB22416A0A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3EE20-567C-4C34-8BB7-F1F7931EC0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8ABE87-6DB0-404E-870D-522D1C646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93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- 2 Collag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609600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674FCD-0A62-42CB-A507-A24ACB49034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63E6B3-FD71-4468-88B9-C0735253CCAA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AB05D0-E22C-472E-BF13-4E9F01506B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109015-8337-4804-B005-FEEEEB222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7686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EC2353-4E52-497D-A4B2-2E750BD50B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037967-40FB-4E34-8FF3-6969956CCBF8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313D28-51FB-4F50-BDBF-A7C8780FD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FB78-7A43-425A-87EA-CC2A172D34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176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etito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172069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3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3830366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4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6488663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5" name="Picture Placeholder 2"/>
          <p:cNvSpPr>
            <a:spLocks noGrp="1"/>
          </p:cNvSpPr>
          <p:nvPr>
            <p:ph type="pic" sz="quarter" idx="14" hasCustomPrompt="1"/>
          </p:nvPr>
        </p:nvSpPr>
        <p:spPr>
          <a:xfrm>
            <a:off x="9146960" y="2515800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6" name="Picture Placeholder 2"/>
          <p:cNvSpPr>
            <a:spLocks noGrp="1"/>
          </p:cNvSpPr>
          <p:nvPr>
            <p:ph type="pic" sz="quarter" idx="15" hasCustomPrompt="1"/>
          </p:nvPr>
        </p:nvSpPr>
        <p:spPr>
          <a:xfrm>
            <a:off x="1172069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7" name="Picture Placeholder 2"/>
          <p:cNvSpPr>
            <a:spLocks noGrp="1"/>
          </p:cNvSpPr>
          <p:nvPr>
            <p:ph type="pic" sz="quarter" idx="16" hasCustomPrompt="1"/>
          </p:nvPr>
        </p:nvSpPr>
        <p:spPr>
          <a:xfrm>
            <a:off x="3830366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17" hasCustomPrompt="1"/>
          </p:nvPr>
        </p:nvSpPr>
        <p:spPr>
          <a:xfrm>
            <a:off x="6488663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18" hasCustomPrompt="1"/>
          </p:nvPr>
        </p:nvSpPr>
        <p:spPr>
          <a:xfrm>
            <a:off x="9146960" y="4167046"/>
            <a:ext cx="1872972" cy="1134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</a:t>
            </a:r>
            <a:r>
              <a:rPr lang="fr-FR" dirty="0" err="1"/>
              <a:t>add</a:t>
            </a:r>
            <a:r>
              <a:rPr lang="fr-FR" dirty="0"/>
              <a:t> </a:t>
            </a:r>
            <a:r>
              <a:rPr lang="fr-FR" dirty="0" err="1"/>
              <a:t>competitor</a:t>
            </a:r>
            <a:r>
              <a:rPr lang="fr-FR" dirty="0"/>
              <a:t> logo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65860AB-B60C-4CB6-A224-D2EEA226F7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CC2AA-C9BE-4B6D-A61B-7594931CB630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B364F6EB-F5B4-42CC-A158-D347FFFC8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F45674F-4740-4A8E-B735-D260A20B0C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14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nders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10" name="Picture Placeholder 2"/>
          <p:cNvSpPr>
            <a:spLocks noGrp="1"/>
          </p:cNvSpPr>
          <p:nvPr>
            <p:ph type="pic" sz="quarter" idx="11" hasCustomPrompt="1"/>
          </p:nvPr>
        </p:nvSpPr>
        <p:spPr>
          <a:xfrm>
            <a:off x="1413649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2" hasCustomPrompt="1"/>
          </p:nvPr>
        </p:nvSpPr>
        <p:spPr>
          <a:xfrm>
            <a:off x="5303478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3" hasCustomPrompt="1"/>
          </p:nvPr>
        </p:nvSpPr>
        <p:spPr>
          <a:xfrm>
            <a:off x="9193307" y="1907253"/>
            <a:ext cx="1588275" cy="1588275"/>
          </a:xfrm>
          <a:prstGeom prst="ellipse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r>
              <a:rPr lang="fr-FR" dirty="0"/>
              <a:t>Pictur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8D4F98B-F535-42AC-B3A6-07C069450A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5520A-363C-425F-A28D-4D02521E9EC2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936F9E3-BC92-4459-8066-2F25BDEDE1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42BD7FB-F1A6-4341-AF8B-A390D4CD4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06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rge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2095500" y="2084199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8134642" y="2149621"/>
            <a:ext cx="1961858" cy="1961858"/>
          </a:xfrm>
          <a:prstGeom prst="ellipse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839788" y="660400"/>
            <a:ext cx="4481512" cy="701731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buNone/>
              <a:defRPr sz="44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fr-FR" dirty="0" err="1"/>
              <a:t>Title</a:t>
            </a:r>
            <a:r>
              <a:rPr lang="fr-FR" dirty="0"/>
              <a:t> </a:t>
            </a:r>
            <a:r>
              <a:rPr lang="fr-FR" dirty="0" err="1"/>
              <a:t>goes</a:t>
            </a:r>
            <a:r>
              <a:rPr lang="fr-FR" dirty="0"/>
              <a:t> </a:t>
            </a:r>
            <a:r>
              <a:rPr lang="fr-FR" dirty="0" err="1"/>
              <a:t>here</a:t>
            </a:r>
            <a:endParaRPr lang="fr-F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391910-59C3-4A6C-A92C-14BCFCAACB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E36E1-A9EF-44B8-BDC2-AD38F076111B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1203F5-0452-4F1B-8FDA-93CDD55EA7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5E621A-06C1-48FB-B4B5-A6049B394C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32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12089D0-15D8-4668-94AB-2DD2C8345D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60845-F4F6-4A6C-87EC-25D40DD76F66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05F1F3D-483B-4FDF-BBAA-1EC89A09FE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F66571-F47F-42A0-B34E-6EE3B5213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338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or.fr">
    <p:bg>
      <p:bgPr>
        <a:solidFill>
          <a:srgbClr val="1B1B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39788" y="1600200"/>
            <a:ext cx="4413250" cy="193899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 err="1"/>
              <a:t>Proudly</a:t>
            </a:r>
            <a:r>
              <a:rPr lang="fr-FR" sz="4000" dirty="0"/>
              <a:t> made </a:t>
            </a:r>
            <a:br>
              <a:rPr lang="fr-FR" sz="4000" dirty="0"/>
            </a:br>
            <a:r>
              <a:rPr lang="fr-FR" sz="4000" dirty="0"/>
              <a:t>by</a:t>
            </a:r>
            <a:r>
              <a:rPr lang="fr-FR" sz="40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4000" dirty="0">
                <a:solidFill>
                  <a:schemeClr val="bg1"/>
                </a:solidFill>
              </a:rPr>
              <a:t>Slidor.</a:t>
            </a:r>
          </a:p>
          <a:p>
            <a:r>
              <a:rPr lang="fr-FR" sz="4000" dirty="0" err="1"/>
              <a:t>With</a:t>
            </a:r>
            <a:r>
              <a:rPr lang="fr-FR" sz="4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Freeform 111"/>
          <p:cNvSpPr>
            <a:spLocks/>
          </p:cNvSpPr>
          <p:nvPr userDrawn="1"/>
        </p:nvSpPr>
        <p:spPr bwMode="auto">
          <a:xfrm>
            <a:off x="2047875" y="2983070"/>
            <a:ext cx="468680" cy="410716"/>
          </a:xfrm>
          <a:custGeom>
            <a:avLst/>
            <a:gdLst>
              <a:gd name="T0" fmla="*/ 0 w 248"/>
              <a:gd name="T1" fmla="*/ 64 h 217"/>
              <a:gd name="T2" fmla="*/ 123 w 248"/>
              <a:gd name="T3" fmla="*/ 217 h 217"/>
              <a:gd name="T4" fmla="*/ 248 w 248"/>
              <a:gd name="T5" fmla="*/ 66 h 217"/>
              <a:gd name="T6" fmla="*/ 189 w 248"/>
              <a:gd name="T7" fmla="*/ 1 h 217"/>
              <a:gd name="T8" fmla="*/ 124 w 248"/>
              <a:gd name="T9" fmla="*/ 57 h 217"/>
              <a:gd name="T10" fmla="*/ 61 w 248"/>
              <a:gd name="T11" fmla="*/ 1 h 217"/>
              <a:gd name="T12" fmla="*/ 0 w 248"/>
              <a:gd name="T13" fmla="*/ 64 h 2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217">
                <a:moveTo>
                  <a:pt x="0" y="64"/>
                </a:moveTo>
                <a:cubicBezTo>
                  <a:pt x="0" y="144"/>
                  <a:pt x="123" y="217"/>
                  <a:pt x="123" y="217"/>
                </a:cubicBezTo>
                <a:cubicBezTo>
                  <a:pt x="123" y="217"/>
                  <a:pt x="248" y="146"/>
                  <a:pt x="248" y="66"/>
                </a:cubicBezTo>
                <a:cubicBezTo>
                  <a:pt x="248" y="33"/>
                  <a:pt x="225" y="2"/>
                  <a:pt x="189" y="1"/>
                </a:cubicBezTo>
                <a:cubicBezTo>
                  <a:pt x="155" y="1"/>
                  <a:pt x="124" y="24"/>
                  <a:pt x="124" y="57"/>
                </a:cubicBezTo>
                <a:cubicBezTo>
                  <a:pt x="124" y="24"/>
                  <a:pt x="94" y="1"/>
                  <a:pt x="61" y="1"/>
                </a:cubicBezTo>
                <a:cubicBezTo>
                  <a:pt x="25" y="0"/>
                  <a:pt x="0" y="31"/>
                  <a:pt x="0" y="64"/>
                </a:cubicBezTo>
                <a:close/>
              </a:path>
            </a:pathLst>
          </a:custGeom>
          <a:noFill/>
          <a:ln w="28575" cap="flat">
            <a:solidFill>
              <a:srgbClr val="FE135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375" y="6438900"/>
            <a:ext cx="1235204" cy="2540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2773363" y="2831306"/>
            <a:ext cx="2630487" cy="707886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fr-FR" sz="4000" dirty="0"/>
              <a:t>from Paris.</a:t>
            </a:r>
          </a:p>
        </p:txBody>
      </p:sp>
      <p:sp>
        <p:nvSpPr>
          <p:cNvPr id="6" name="Rectangle 5">
            <a:hlinkClick r:id="rId3"/>
          </p:cNvPr>
          <p:cNvSpPr/>
          <p:nvPr userDrawn="1"/>
        </p:nvSpPr>
        <p:spPr>
          <a:xfrm>
            <a:off x="839788" y="4083862"/>
            <a:ext cx="3770312" cy="838200"/>
          </a:xfrm>
          <a:prstGeom prst="rect">
            <a:avLst/>
          </a:prstGeom>
          <a:noFill/>
          <a:ln w="38100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pc="600" dirty="0">
                <a:solidFill>
                  <a:schemeClr val="tx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SAY HELLO</a:t>
            </a:r>
            <a:endParaRPr lang="fr-FR" spc="6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535172" y="3836900"/>
            <a:ext cx="5656828" cy="3021100"/>
            <a:chOff x="5818189" y="1958042"/>
            <a:chExt cx="5656828" cy="302110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8927532" y="2652277"/>
              <a:ext cx="673642" cy="267693"/>
            </a:xfrm>
            <a:custGeom>
              <a:avLst/>
              <a:gdLst>
                <a:gd name="T0" fmla="*/ 91 w 114"/>
                <a:gd name="T1" fmla="*/ 45 h 45"/>
                <a:gd name="T2" fmla="*/ 20 w 114"/>
                <a:gd name="T3" fmla="*/ 45 h 45"/>
                <a:gd name="T4" fmla="*/ 0 w 114"/>
                <a:gd name="T5" fmla="*/ 25 h 45"/>
                <a:gd name="T6" fmla="*/ 20 w 114"/>
                <a:gd name="T7" fmla="*/ 5 h 45"/>
                <a:gd name="T8" fmla="*/ 33 w 114"/>
                <a:gd name="T9" fmla="*/ 10 h 45"/>
                <a:gd name="T10" fmla="*/ 34 w 114"/>
                <a:gd name="T11" fmla="*/ 16 h 45"/>
                <a:gd name="T12" fmla="*/ 28 w 114"/>
                <a:gd name="T13" fmla="*/ 16 h 45"/>
                <a:gd name="T14" fmla="*/ 20 w 114"/>
                <a:gd name="T15" fmla="*/ 13 h 45"/>
                <a:gd name="T16" fmla="*/ 8 w 114"/>
                <a:gd name="T17" fmla="*/ 25 h 45"/>
                <a:gd name="T18" fmla="*/ 20 w 114"/>
                <a:gd name="T19" fmla="*/ 37 h 45"/>
                <a:gd name="T20" fmla="*/ 91 w 114"/>
                <a:gd name="T21" fmla="*/ 37 h 45"/>
                <a:gd name="T22" fmla="*/ 106 w 114"/>
                <a:gd name="T23" fmla="*/ 22 h 45"/>
                <a:gd name="T24" fmla="*/ 91 w 114"/>
                <a:gd name="T25" fmla="*/ 8 h 45"/>
                <a:gd name="T26" fmla="*/ 81 w 114"/>
                <a:gd name="T27" fmla="*/ 13 h 45"/>
                <a:gd name="T28" fmla="*/ 75 w 114"/>
                <a:gd name="T29" fmla="*/ 13 h 45"/>
                <a:gd name="T30" fmla="*/ 75 w 114"/>
                <a:gd name="T31" fmla="*/ 8 h 45"/>
                <a:gd name="T32" fmla="*/ 91 w 114"/>
                <a:gd name="T33" fmla="*/ 0 h 45"/>
                <a:gd name="T34" fmla="*/ 114 w 114"/>
                <a:gd name="T35" fmla="*/ 22 h 45"/>
                <a:gd name="T36" fmla="*/ 91 w 114"/>
                <a:gd name="T37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45">
                  <a:moveTo>
                    <a:pt x="91" y="45"/>
                  </a:moveTo>
                  <a:cubicBezTo>
                    <a:pt x="20" y="45"/>
                    <a:pt x="20" y="45"/>
                    <a:pt x="20" y="45"/>
                  </a:cubicBezTo>
                  <a:cubicBezTo>
                    <a:pt x="9" y="45"/>
                    <a:pt x="0" y="36"/>
                    <a:pt x="0" y="25"/>
                  </a:cubicBezTo>
                  <a:cubicBezTo>
                    <a:pt x="0" y="14"/>
                    <a:pt x="9" y="5"/>
                    <a:pt x="20" y="5"/>
                  </a:cubicBezTo>
                  <a:cubicBezTo>
                    <a:pt x="25" y="5"/>
                    <a:pt x="30" y="7"/>
                    <a:pt x="33" y="10"/>
                  </a:cubicBezTo>
                  <a:cubicBezTo>
                    <a:pt x="35" y="12"/>
                    <a:pt x="35" y="14"/>
                    <a:pt x="34" y="16"/>
                  </a:cubicBezTo>
                  <a:cubicBezTo>
                    <a:pt x="32" y="17"/>
                    <a:pt x="30" y="18"/>
                    <a:pt x="28" y="16"/>
                  </a:cubicBezTo>
                  <a:cubicBezTo>
                    <a:pt x="26" y="14"/>
                    <a:pt x="23" y="13"/>
                    <a:pt x="20" y="13"/>
                  </a:cubicBezTo>
                  <a:cubicBezTo>
                    <a:pt x="13" y="13"/>
                    <a:pt x="8" y="18"/>
                    <a:pt x="8" y="25"/>
                  </a:cubicBezTo>
                  <a:cubicBezTo>
                    <a:pt x="8" y="31"/>
                    <a:pt x="13" y="37"/>
                    <a:pt x="20" y="37"/>
                  </a:cubicBezTo>
                  <a:cubicBezTo>
                    <a:pt x="91" y="37"/>
                    <a:pt x="91" y="37"/>
                    <a:pt x="91" y="37"/>
                  </a:cubicBezTo>
                  <a:cubicBezTo>
                    <a:pt x="99" y="37"/>
                    <a:pt x="106" y="30"/>
                    <a:pt x="106" y="22"/>
                  </a:cubicBezTo>
                  <a:cubicBezTo>
                    <a:pt x="106" y="14"/>
                    <a:pt x="99" y="8"/>
                    <a:pt x="91" y="8"/>
                  </a:cubicBezTo>
                  <a:cubicBezTo>
                    <a:pt x="87" y="8"/>
                    <a:pt x="83" y="10"/>
                    <a:pt x="81" y="13"/>
                  </a:cubicBezTo>
                  <a:cubicBezTo>
                    <a:pt x="79" y="14"/>
                    <a:pt x="77" y="15"/>
                    <a:pt x="75" y="13"/>
                  </a:cubicBezTo>
                  <a:cubicBezTo>
                    <a:pt x="73" y="12"/>
                    <a:pt x="73" y="9"/>
                    <a:pt x="75" y="8"/>
                  </a:cubicBezTo>
                  <a:cubicBezTo>
                    <a:pt x="79" y="3"/>
                    <a:pt x="85" y="0"/>
                    <a:pt x="91" y="0"/>
                  </a:cubicBezTo>
                  <a:cubicBezTo>
                    <a:pt x="104" y="0"/>
                    <a:pt x="114" y="10"/>
                    <a:pt x="114" y="22"/>
                  </a:cubicBezTo>
                  <a:cubicBezTo>
                    <a:pt x="114" y="35"/>
                    <a:pt x="104" y="45"/>
                    <a:pt x="91" y="45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9168749" y="2516960"/>
              <a:ext cx="308875" cy="185326"/>
            </a:xfrm>
            <a:custGeom>
              <a:avLst/>
              <a:gdLst>
                <a:gd name="T0" fmla="*/ 48 w 52"/>
                <a:gd name="T1" fmla="*/ 31 h 31"/>
                <a:gd name="T2" fmla="*/ 48 w 52"/>
                <a:gd name="T3" fmla="*/ 31 h 31"/>
                <a:gd name="T4" fmla="*/ 44 w 52"/>
                <a:gd name="T5" fmla="*/ 27 h 31"/>
                <a:gd name="T6" fmla="*/ 44 w 52"/>
                <a:gd name="T7" fmla="*/ 26 h 31"/>
                <a:gd name="T8" fmla="*/ 26 w 52"/>
                <a:gd name="T9" fmla="*/ 8 h 31"/>
                <a:gd name="T10" fmla="*/ 8 w 52"/>
                <a:gd name="T11" fmla="*/ 23 h 31"/>
                <a:gd name="T12" fmla="*/ 3 w 52"/>
                <a:gd name="T13" fmla="*/ 26 h 31"/>
                <a:gd name="T14" fmla="*/ 0 w 52"/>
                <a:gd name="T15" fmla="*/ 21 h 31"/>
                <a:gd name="T16" fmla="*/ 26 w 52"/>
                <a:gd name="T17" fmla="*/ 0 h 31"/>
                <a:gd name="T18" fmla="*/ 52 w 52"/>
                <a:gd name="T19" fmla="*/ 26 h 31"/>
                <a:gd name="T20" fmla="*/ 52 w 52"/>
                <a:gd name="T21" fmla="*/ 27 h 31"/>
                <a:gd name="T22" fmla="*/ 48 w 52"/>
                <a:gd name="T23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" h="31">
                  <a:moveTo>
                    <a:pt x="48" y="31"/>
                  </a:moveTo>
                  <a:cubicBezTo>
                    <a:pt x="48" y="31"/>
                    <a:pt x="48" y="31"/>
                    <a:pt x="48" y="31"/>
                  </a:cubicBezTo>
                  <a:cubicBezTo>
                    <a:pt x="45" y="31"/>
                    <a:pt x="44" y="29"/>
                    <a:pt x="44" y="27"/>
                  </a:cubicBezTo>
                  <a:cubicBezTo>
                    <a:pt x="44" y="26"/>
                    <a:pt x="44" y="26"/>
                    <a:pt x="44" y="26"/>
                  </a:cubicBezTo>
                  <a:cubicBezTo>
                    <a:pt x="44" y="16"/>
                    <a:pt x="36" y="8"/>
                    <a:pt x="26" y="8"/>
                  </a:cubicBezTo>
                  <a:cubicBezTo>
                    <a:pt x="17" y="8"/>
                    <a:pt x="10" y="14"/>
                    <a:pt x="8" y="23"/>
                  </a:cubicBezTo>
                  <a:cubicBezTo>
                    <a:pt x="8" y="25"/>
                    <a:pt x="6" y="26"/>
                    <a:pt x="3" y="26"/>
                  </a:cubicBezTo>
                  <a:cubicBezTo>
                    <a:pt x="1" y="25"/>
                    <a:pt x="0" y="23"/>
                    <a:pt x="0" y="21"/>
                  </a:cubicBezTo>
                  <a:cubicBezTo>
                    <a:pt x="3" y="9"/>
                    <a:pt x="13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9"/>
                    <a:pt x="50" y="31"/>
                    <a:pt x="48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033432" y="2552260"/>
              <a:ext cx="205917" cy="179443"/>
            </a:xfrm>
            <a:custGeom>
              <a:avLst/>
              <a:gdLst>
                <a:gd name="T0" fmla="*/ 5 w 35"/>
                <a:gd name="T1" fmla="*/ 30 h 30"/>
                <a:gd name="T2" fmla="*/ 2 w 35"/>
                <a:gd name="T3" fmla="*/ 28 h 30"/>
                <a:gd name="T4" fmla="*/ 0 w 35"/>
                <a:gd name="T5" fmla="*/ 20 h 30"/>
                <a:gd name="T6" fmla="*/ 20 w 35"/>
                <a:gd name="T7" fmla="*/ 0 h 30"/>
                <a:gd name="T8" fmla="*/ 33 w 35"/>
                <a:gd name="T9" fmla="*/ 5 h 30"/>
                <a:gd name="T10" fmla="*/ 33 w 35"/>
                <a:gd name="T11" fmla="*/ 11 h 30"/>
                <a:gd name="T12" fmla="*/ 28 w 35"/>
                <a:gd name="T13" fmla="*/ 11 h 30"/>
                <a:gd name="T14" fmla="*/ 20 w 35"/>
                <a:gd name="T15" fmla="*/ 8 h 30"/>
                <a:gd name="T16" fmla="*/ 8 w 35"/>
                <a:gd name="T17" fmla="*/ 20 h 30"/>
                <a:gd name="T18" fmla="*/ 9 w 35"/>
                <a:gd name="T19" fmla="*/ 25 h 30"/>
                <a:gd name="T20" fmla="*/ 7 w 35"/>
                <a:gd name="T21" fmla="*/ 30 h 30"/>
                <a:gd name="T22" fmla="*/ 5 w 35"/>
                <a:gd name="T2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" h="30">
                  <a:moveTo>
                    <a:pt x="5" y="30"/>
                  </a:moveTo>
                  <a:cubicBezTo>
                    <a:pt x="4" y="30"/>
                    <a:pt x="2" y="29"/>
                    <a:pt x="2" y="28"/>
                  </a:cubicBezTo>
                  <a:cubicBezTo>
                    <a:pt x="1" y="25"/>
                    <a:pt x="0" y="23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5" y="0"/>
                    <a:pt x="29" y="2"/>
                    <a:pt x="33" y="5"/>
                  </a:cubicBezTo>
                  <a:cubicBezTo>
                    <a:pt x="35" y="7"/>
                    <a:pt x="35" y="9"/>
                    <a:pt x="33" y="11"/>
                  </a:cubicBezTo>
                  <a:cubicBezTo>
                    <a:pt x="32" y="13"/>
                    <a:pt x="29" y="13"/>
                    <a:pt x="28" y="11"/>
                  </a:cubicBezTo>
                  <a:cubicBezTo>
                    <a:pt x="26" y="10"/>
                    <a:pt x="24" y="8"/>
                    <a:pt x="20" y="8"/>
                  </a:cubicBezTo>
                  <a:cubicBezTo>
                    <a:pt x="13" y="8"/>
                    <a:pt x="8" y="14"/>
                    <a:pt x="8" y="20"/>
                  </a:cubicBezTo>
                  <a:cubicBezTo>
                    <a:pt x="8" y="22"/>
                    <a:pt x="8" y="23"/>
                    <a:pt x="9" y="25"/>
                  </a:cubicBezTo>
                  <a:cubicBezTo>
                    <a:pt x="10" y="27"/>
                    <a:pt x="9" y="29"/>
                    <a:pt x="7" y="30"/>
                  </a:cubicBezTo>
                  <a:cubicBezTo>
                    <a:pt x="6" y="30"/>
                    <a:pt x="6" y="30"/>
                    <a:pt x="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965606" y="3102353"/>
              <a:ext cx="123550" cy="200034"/>
            </a:xfrm>
            <a:custGeom>
              <a:avLst/>
              <a:gdLst>
                <a:gd name="T0" fmla="*/ 4 w 21"/>
                <a:gd name="T1" fmla="*/ 34 h 34"/>
                <a:gd name="T2" fmla="*/ 0 w 21"/>
                <a:gd name="T3" fmla="*/ 30 h 34"/>
                <a:gd name="T4" fmla="*/ 4 w 21"/>
                <a:gd name="T5" fmla="*/ 26 h 34"/>
                <a:gd name="T6" fmla="*/ 13 w 21"/>
                <a:gd name="T7" fmla="*/ 17 h 34"/>
                <a:gd name="T8" fmla="*/ 4 w 21"/>
                <a:gd name="T9" fmla="*/ 8 h 34"/>
                <a:gd name="T10" fmla="*/ 0 w 21"/>
                <a:gd name="T11" fmla="*/ 4 h 34"/>
                <a:gd name="T12" fmla="*/ 4 w 21"/>
                <a:gd name="T13" fmla="*/ 0 h 34"/>
                <a:gd name="T14" fmla="*/ 21 w 21"/>
                <a:gd name="T15" fmla="*/ 17 h 34"/>
                <a:gd name="T16" fmla="*/ 4 w 21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34">
                  <a:moveTo>
                    <a:pt x="4" y="34"/>
                  </a:moveTo>
                  <a:cubicBezTo>
                    <a:pt x="1" y="34"/>
                    <a:pt x="0" y="33"/>
                    <a:pt x="0" y="30"/>
                  </a:cubicBezTo>
                  <a:cubicBezTo>
                    <a:pt x="0" y="28"/>
                    <a:pt x="1" y="26"/>
                    <a:pt x="4" y="26"/>
                  </a:cubicBezTo>
                  <a:cubicBezTo>
                    <a:pt x="9" y="26"/>
                    <a:pt x="13" y="22"/>
                    <a:pt x="13" y="17"/>
                  </a:cubicBezTo>
                  <a:cubicBezTo>
                    <a:pt x="13" y="12"/>
                    <a:pt x="9" y="8"/>
                    <a:pt x="4" y="8"/>
                  </a:cubicBezTo>
                  <a:cubicBezTo>
                    <a:pt x="1" y="8"/>
                    <a:pt x="0" y="6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ubicBezTo>
                    <a:pt x="13" y="0"/>
                    <a:pt x="21" y="8"/>
                    <a:pt x="21" y="17"/>
                  </a:cubicBezTo>
                  <a:cubicBezTo>
                    <a:pt x="21" y="27"/>
                    <a:pt x="13" y="34"/>
                    <a:pt x="4" y="3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633198" y="3078820"/>
              <a:ext cx="455958" cy="223567"/>
            </a:xfrm>
            <a:custGeom>
              <a:avLst/>
              <a:gdLst>
                <a:gd name="T0" fmla="*/ 60 w 77"/>
                <a:gd name="T1" fmla="*/ 38 h 38"/>
                <a:gd name="T2" fmla="*/ 19 w 77"/>
                <a:gd name="T3" fmla="*/ 38 h 38"/>
                <a:gd name="T4" fmla="*/ 0 w 77"/>
                <a:gd name="T5" fmla="*/ 19 h 38"/>
                <a:gd name="T6" fmla="*/ 19 w 77"/>
                <a:gd name="T7" fmla="*/ 0 h 38"/>
                <a:gd name="T8" fmla="*/ 31 w 77"/>
                <a:gd name="T9" fmla="*/ 4 h 38"/>
                <a:gd name="T10" fmla="*/ 32 w 77"/>
                <a:gd name="T11" fmla="*/ 10 h 38"/>
                <a:gd name="T12" fmla="*/ 26 w 77"/>
                <a:gd name="T13" fmla="*/ 10 h 38"/>
                <a:gd name="T14" fmla="*/ 19 w 77"/>
                <a:gd name="T15" fmla="*/ 8 h 38"/>
                <a:gd name="T16" fmla="*/ 8 w 77"/>
                <a:gd name="T17" fmla="*/ 19 h 38"/>
                <a:gd name="T18" fmla="*/ 19 w 77"/>
                <a:gd name="T19" fmla="*/ 30 h 38"/>
                <a:gd name="T20" fmla="*/ 60 w 77"/>
                <a:gd name="T21" fmla="*/ 30 h 38"/>
                <a:gd name="T22" fmla="*/ 69 w 77"/>
                <a:gd name="T23" fmla="*/ 21 h 38"/>
                <a:gd name="T24" fmla="*/ 60 w 77"/>
                <a:gd name="T25" fmla="*/ 12 h 38"/>
                <a:gd name="T26" fmla="*/ 54 w 77"/>
                <a:gd name="T27" fmla="*/ 14 h 38"/>
                <a:gd name="T28" fmla="*/ 48 w 77"/>
                <a:gd name="T29" fmla="*/ 13 h 38"/>
                <a:gd name="T30" fmla="*/ 49 w 77"/>
                <a:gd name="T31" fmla="*/ 7 h 38"/>
                <a:gd name="T32" fmla="*/ 60 w 77"/>
                <a:gd name="T33" fmla="*/ 4 h 38"/>
                <a:gd name="T34" fmla="*/ 77 w 77"/>
                <a:gd name="T35" fmla="*/ 21 h 38"/>
                <a:gd name="T36" fmla="*/ 60 w 77"/>
                <a:gd name="T37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7" h="38">
                  <a:moveTo>
                    <a:pt x="60" y="38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8" y="38"/>
                    <a:pt x="0" y="30"/>
                    <a:pt x="0" y="19"/>
                  </a:cubicBezTo>
                  <a:cubicBezTo>
                    <a:pt x="0" y="9"/>
                    <a:pt x="8" y="0"/>
                    <a:pt x="19" y="0"/>
                  </a:cubicBezTo>
                  <a:cubicBezTo>
                    <a:pt x="23" y="0"/>
                    <a:pt x="28" y="1"/>
                    <a:pt x="31" y="4"/>
                  </a:cubicBezTo>
                  <a:cubicBezTo>
                    <a:pt x="33" y="5"/>
                    <a:pt x="33" y="8"/>
                    <a:pt x="32" y="10"/>
                  </a:cubicBezTo>
                  <a:cubicBezTo>
                    <a:pt x="30" y="11"/>
                    <a:pt x="28" y="12"/>
                    <a:pt x="26" y="10"/>
                  </a:cubicBezTo>
                  <a:cubicBezTo>
                    <a:pt x="24" y="9"/>
                    <a:pt x="22" y="8"/>
                    <a:pt x="19" y="8"/>
                  </a:cubicBezTo>
                  <a:cubicBezTo>
                    <a:pt x="13" y="8"/>
                    <a:pt x="8" y="13"/>
                    <a:pt x="8" y="19"/>
                  </a:cubicBezTo>
                  <a:cubicBezTo>
                    <a:pt x="8" y="25"/>
                    <a:pt x="13" y="30"/>
                    <a:pt x="19" y="30"/>
                  </a:cubicBezTo>
                  <a:cubicBezTo>
                    <a:pt x="60" y="30"/>
                    <a:pt x="60" y="30"/>
                    <a:pt x="60" y="30"/>
                  </a:cubicBezTo>
                  <a:cubicBezTo>
                    <a:pt x="65" y="30"/>
                    <a:pt x="69" y="26"/>
                    <a:pt x="69" y="21"/>
                  </a:cubicBezTo>
                  <a:cubicBezTo>
                    <a:pt x="69" y="16"/>
                    <a:pt x="65" y="12"/>
                    <a:pt x="60" y="12"/>
                  </a:cubicBezTo>
                  <a:cubicBezTo>
                    <a:pt x="57" y="12"/>
                    <a:pt x="56" y="13"/>
                    <a:pt x="54" y="14"/>
                  </a:cubicBezTo>
                  <a:cubicBezTo>
                    <a:pt x="52" y="15"/>
                    <a:pt x="50" y="15"/>
                    <a:pt x="48" y="13"/>
                  </a:cubicBezTo>
                  <a:cubicBezTo>
                    <a:pt x="47" y="11"/>
                    <a:pt x="47" y="9"/>
                    <a:pt x="49" y="7"/>
                  </a:cubicBezTo>
                  <a:cubicBezTo>
                    <a:pt x="52" y="5"/>
                    <a:pt x="56" y="4"/>
                    <a:pt x="60" y="4"/>
                  </a:cubicBezTo>
                  <a:cubicBezTo>
                    <a:pt x="69" y="4"/>
                    <a:pt x="77" y="12"/>
                    <a:pt x="77" y="21"/>
                  </a:cubicBezTo>
                  <a:cubicBezTo>
                    <a:pt x="77" y="31"/>
                    <a:pt x="69" y="38"/>
                    <a:pt x="60" y="38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7703798" y="2990570"/>
              <a:ext cx="285341" cy="158850"/>
            </a:xfrm>
            <a:custGeom>
              <a:avLst/>
              <a:gdLst>
                <a:gd name="T0" fmla="*/ 44 w 48"/>
                <a:gd name="T1" fmla="*/ 27 h 27"/>
                <a:gd name="T2" fmla="*/ 40 w 48"/>
                <a:gd name="T3" fmla="*/ 23 h 27"/>
                <a:gd name="T4" fmla="*/ 24 w 48"/>
                <a:gd name="T5" fmla="*/ 8 h 27"/>
                <a:gd name="T6" fmla="*/ 9 w 48"/>
                <a:gd name="T7" fmla="*/ 20 h 27"/>
                <a:gd name="T8" fmla="*/ 4 w 48"/>
                <a:gd name="T9" fmla="*/ 23 h 27"/>
                <a:gd name="T10" fmla="*/ 1 w 48"/>
                <a:gd name="T11" fmla="*/ 18 h 27"/>
                <a:gd name="T12" fmla="*/ 24 w 48"/>
                <a:gd name="T13" fmla="*/ 0 h 27"/>
                <a:gd name="T14" fmla="*/ 48 w 48"/>
                <a:gd name="T15" fmla="*/ 23 h 27"/>
                <a:gd name="T16" fmla="*/ 44 w 48"/>
                <a:gd name="T17" fmla="*/ 27 h 27"/>
                <a:gd name="T18" fmla="*/ 44 w 4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8" h="27">
                  <a:moveTo>
                    <a:pt x="44" y="27"/>
                  </a:moveTo>
                  <a:cubicBezTo>
                    <a:pt x="42" y="27"/>
                    <a:pt x="40" y="26"/>
                    <a:pt x="40" y="23"/>
                  </a:cubicBezTo>
                  <a:cubicBezTo>
                    <a:pt x="40" y="15"/>
                    <a:pt x="33" y="8"/>
                    <a:pt x="24" y="8"/>
                  </a:cubicBezTo>
                  <a:cubicBezTo>
                    <a:pt x="17" y="8"/>
                    <a:pt x="10" y="13"/>
                    <a:pt x="9" y="20"/>
                  </a:cubicBezTo>
                  <a:cubicBezTo>
                    <a:pt x="8" y="22"/>
                    <a:pt x="6" y="23"/>
                    <a:pt x="4" y="23"/>
                  </a:cubicBezTo>
                  <a:cubicBezTo>
                    <a:pt x="2" y="22"/>
                    <a:pt x="0" y="20"/>
                    <a:pt x="1" y="18"/>
                  </a:cubicBezTo>
                  <a:cubicBezTo>
                    <a:pt x="4" y="7"/>
                    <a:pt x="13" y="0"/>
                    <a:pt x="24" y="0"/>
                  </a:cubicBezTo>
                  <a:cubicBezTo>
                    <a:pt x="37" y="0"/>
                    <a:pt x="48" y="10"/>
                    <a:pt x="48" y="23"/>
                  </a:cubicBezTo>
                  <a:cubicBezTo>
                    <a:pt x="48" y="26"/>
                    <a:pt x="46" y="27"/>
                    <a:pt x="44" y="27"/>
                  </a:cubicBezTo>
                  <a:cubicBezTo>
                    <a:pt x="44" y="27"/>
                    <a:pt x="44" y="27"/>
                    <a:pt x="44" y="2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9139333" y="3881897"/>
              <a:ext cx="114724" cy="176500"/>
            </a:xfrm>
            <a:custGeom>
              <a:avLst/>
              <a:gdLst>
                <a:gd name="T0" fmla="*/ 15 w 19"/>
                <a:gd name="T1" fmla="*/ 30 h 30"/>
                <a:gd name="T2" fmla="*/ 0 w 19"/>
                <a:gd name="T3" fmla="*/ 15 h 30"/>
                <a:gd name="T4" fmla="*/ 15 w 19"/>
                <a:gd name="T5" fmla="*/ 0 h 30"/>
                <a:gd name="T6" fmla="*/ 19 w 19"/>
                <a:gd name="T7" fmla="*/ 4 h 30"/>
                <a:gd name="T8" fmla="*/ 15 w 19"/>
                <a:gd name="T9" fmla="*/ 8 h 30"/>
                <a:gd name="T10" fmla="*/ 8 w 19"/>
                <a:gd name="T11" fmla="*/ 15 h 30"/>
                <a:gd name="T12" fmla="*/ 15 w 19"/>
                <a:gd name="T13" fmla="*/ 22 h 30"/>
                <a:gd name="T14" fmla="*/ 19 w 19"/>
                <a:gd name="T15" fmla="*/ 26 h 30"/>
                <a:gd name="T16" fmla="*/ 15 w 19"/>
                <a:gd name="T1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" h="30">
                  <a:moveTo>
                    <a:pt x="15" y="30"/>
                  </a:moveTo>
                  <a:cubicBezTo>
                    <a:pt x="7" y="30"/>
                    <a:pt x="0" y="23"/>
                    <a:pt x="0" y="15"/>
                  </a:cubicBezTo>
                  <a:cubicBezTo>
                    <a:pt x="0" y="7"/>
                    <a:pt x="7" y="0"/>
                    <a:pt x="15" y="0"/>
                  </a:cubicBezTo>
                  <a:cubicBezTo>
                    <a:pt x="17" y="0"/>
                    <a:pt x="19" y="2"/>
                    <a:pt x="19" y="4"/>
                  </a:cubicBezTo>
                  <a:cubicBezTo>
                    <a:pt x="19" y="6"/>
                    <a:pt x="17" y="8"/>
                    <a:pt x="15" y="8"/>
                  </a:cubicBezTo>
                  <a:cubicBezTo>
                    <a:pt x="11" y="8"/>
                    <a:pt x="8" y="11"/>
                    <a:pt x="8" y="15"/>
                  </a:cubicBezTo>
                  <a:cubicBezTo>
                    <a:pt x="8" y="19"/>
                    <a:pt x="11" y="22"/>
                    <a:pt x="15" y="22"/>
                  </a:cubicBezTo>
                  <a:cubicBezTo>
                    <a:pt x="17" y="22"/>
                    <a:pt x="19" y="23"/>
                    <a:pt x="19" y="26"/>
                  </a:cubicBezTo>
                  <a:cubicBezTo>
                    <a:pt x="19" y="28"/>
                    <a:pt x="17" y="30"/>
                    <a:pt x="15" y="3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139333" y="3864247"/>
              <a:ext cx="379475" cy="194150"/>
            </a:xfrm>
            <a:custGeom>
              <a:avLst/>
              <a:gdLst>
                <a:gd name="T0" fmla="*/ 48 w 64"/>
                <a:gd name="T1" fmla="*/ 33 h 33"/>
                <a:gd name="T2" fmla="*/ 15 w 64"/>
                <a:gd name="T3" fmla="*/ 33 h 33"/>
                <a:gd name="T4" fmla="*/ 0 w 64"/>
                <a:gd name="T5" fmla="*/ 18 h 33"/>
                <a:gd name="T6" fmla="*/ 15 w 64"/>
                <a:gd name="T7" fmla="*/ 3 h 33"/>
                <a:gd name="T8" fmla="*/ 24 w 64"/>
                <a:gd name="T9" fmla="*/ 6 h 33"/>
                <a:gd name="T10" fmla="*/ 25 w 64"/>
                <a:gd name="T11" fmla="*/ 12 h 33"/>
                <a:gd name="T12" fmla="*/ 19 w 64"/>
                <a:gd name="T13" fmla="*/ 12 h 33"/>
                <a:gd name="T14" fmla="*/ 15 w 64"/>
                <a:gd name="T15" fmla="*/ 11 h 33"/>
                <a:gd name="T16" fmla="*/ 8 w 64"/>
                <a:gd name="T17" fmla="*/ 18 h 33"/>
                <a:gd name="T18" fmla="*/ 15 w 64"/>
                <a:gd name="T19" fmla="*/ 25 h 33"/>
                <a:gd name="T20" fmla="*/ 48 w 64"/>
                <a:gd name="T21" fmla="*/ 25 h 33"/>
                <a:gd name="T22" fmla="*/ 56 w 64"/>
                <a:gd name="T23" fmla="*/ 16 h 33"/>
                <a:gd name="T24" fmla="*/ 48 w 64"/>
                <a:gd name="T25" fmla="*/ 8 h 33"/>
                <a:gd name="T26" fmla="*/ 42 w 64"/>
                <a:gd name="T27" fmla="*/ 10 h 33"/>
                <a:gd name="T28" fmla="*/ 37 w 64"/>
                <a:gd name="T29" fmla="*/ 9 h 33"/>
                <a:gd name="T30" fmla="*/ 37 w 64"/>
                <a:gd name="T31" fmla="*/ 3 h 33"/>
                <a:gd name="T32" fmla="*/ 48 w 64"/>
                <a:gd name="T33" fmla="*/ 0 h 33"/>
                <a:gd name="T34" fmla="*/ 64 w 64"/>
                <a:gd name="T35" fmla="*/ 16 h 33"/>
                <a:gd name="T36" fmla="*/ 48 w 64"/>
                <a:gd name="T37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4" h="33">
                  <a:moveTo>
                    <a:pt x="48" y="33"/>
                  </a:moveTo>
                  <a:cubicBezTo>
                    <a:pt x="15" y="33"/>
                    <a:pt x="15" y="33"/>
                    <a:pt x="15" y="33"/>
                  </a:cubicBezTo>
                  <a:cubicBezTo>
                    <a:pt x="7" y="33"/>
                    <a:pt x="0" y="26"/>
                    <a:pt x="0" y="18"/>
                  </a:cubicBezTo>
                  <a:cubicBezTo>
                    <a:pt x="0" y="10"/>
                    <a:pt x="7" y="3"/>
                    <a:pt x="15" y="3"/>
                  </a:cubicBezTo>
                  <a:cubicBezTo>
                    <a:pt x="18" y="3"/>
                    <a:pt x="21" y="4"/>
                    <a:pt x="24" y="6"/>
                  </a:cubicBezTo>
                  <a:cubicBezTo>
                    <a:pt x="26" y="7"/>
                    <a:pt x="26" y="10"/>
                    <a:pt x="25" y="12"/>
                  </a:cubicBezTo>
                  <a:cubicBezTo>
                    <a:pt x="23" y="13"/>
                    <a:pt x="21" y="14"/>
                    <a:pt x="19" y="12"/>
                  </a:cubicBezTo>
                  <a:cubicBezTo>
                    <a:pt x="18" y="12"/>
                    <a:pt x="16" y="11"/>
                    <a:pt x="15" y="11"/>
                  </a:cubicBezTo>
                  <a:cubicBezTo>
                    <a:pt x="11" y="11"/>
                    <a:pt x="8" y="14"/>
                    <a:pt x="8" y="18"/>
                  </a:cubicBezTo>
                  <a:cubicBezTo>
                    <a:pt x="8" y="22"/>
                    <a:pt x="11" y="25"/>
                    <a:pt x="15" y="25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52" y="25"/>
                    <a:pt x="56" y="21"/>
                    <a:pt x="56" y="16"/>
                  </a:cubicBezTo>
                  <a:cubicBezTo>
                    <a:pt x="56" y="12"/>
                    <a:pt x="52" y="8"/>
                    <a:pt x="48" y="8"/>
                  </a:cubicBezTo>
                  <a:cubicBezTo>
                    <a:pt x="46" y="8"/>
                    <a:pt x="44" y="8"/>
                    <a:pt x="42" y="10"/>
                  </a:cubicBezTo>
                  <a:cubicBezTo>
                    <a:pt x="41" y="11"/>
                    <a:pt x="38" y="11"/>
                    <a:pt x="37" y="9"/>
                  </a:cubicBezTo>
                  <a:cubicBezTo>
                    <a:pt x="35" y="7"/>
                    <a:pt x="36" y="5"/>
                    <a:pt x="37" y="3"/>
                  </a:cubicBezTo>
                  <a:cubicBezTo>
                    <a:pt x="40" y="1"/>
                    <a:pt x="44" y="0"/>
                    <a:pt x="48" y="0"/>
                  </a:cubicBez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3"/>
                    <a:pt x="48" y="3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9221700" y="3793647"/>
              <a:ext cx="238275" cy="135317"/>
            </a:xfrm>
            <a:custGeom>
              <a:avLst/>
              <a:gdLst>
                <a:gd name="T0" fmla="*/ 4 w 40"/>
                <a:gd name="T1" fmla="*/ 23 h 23"/>
                <a:gd name="T2" fmla="*/ 4 w 40"/>
                <a:gd name="T3" fmla="*/ 23 h 23"/>
                <a:gd name="T4" fmla="*/ 0 w 40"/>
                <a:gd name="T5" fmla="*/ 19 h 23"/>
                <a:gd name="T6" fmla="*/ 20 w 40"/>
                <a:gd name="T7" fmla="*/ 0 h 23"/>
                <a:gd name="T8" fmla="*/ 39 w 40"/>
                <a:gd name="T9" fmla="*/ 15 h 23"/>
                <a:gd name="T10" fmla="*/ 36 w 40"/>
                <a:gd name="T11" fmla="*/ 20 h 23"/>
                <a:gd name="T12" fmla="*/ 32 w 40"/>
                <a:gd name="T13" fmla="*/ 17 h 23"/>
                <a:gd name="T14" fmla="*/ 20 w 40"/>
                <a:gd name="T15" fmla="*/ 8 h 23"/>
                <a:gd name="T16" fmla="*/ 8 w 40"/>
                <a:gd name="T17" fmla="*/ 20 h 23"/>
                <a:gd name="T18" fmla="*/ 4 w 40"/>
                <a:gd name="T1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3">
                  <a:moveTo>
                    <a:pt x="4" y="23"/>
                  </a:moveTo>
                  <a:cubicBezTo>
                    <a:pt x="4" y="23"/>
                    <a:pt x="4" y="23"/>
                    <a:pt x="4" y="23"/>
                  </a:cubicBezTo>
                  <a:cubicBezTo>
                    <a:pt x="1" y="23"/>
                    <a:pt x="0" y="22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29" y="0"/>
                    <a:pt x="37" y="6"/>
                    <a:pt x="39" y="15"/>
                  </a:cubicBezTo>
                  <a:cubicBezTo>
                    <a:pt x="40" y="17"/>
                    <a:pt x="39" y="19"/>
                    <a:pt x="36" y="20"/>
                  </a:cubicBezTo>
                  <a:cubicBezTo>
                    <a:pt x="34" y="20"/>
                    <a:pt x="32" y="19"/>
                    <a:pt x="32" y="17"/>
                  </a:cubicBezTo>
                  <a:cubicBezTo>
                    <a:pt x="30" y="11"/>
                    <a:pt x="25" y="8"/>
                    <a:pt x="20" y="8"/>
                  </a:cubicBezTo>
                  <a:cubicBezTo>
                    <a:pt x="13" y="8"/>
                    <a:pt x="8" y="13"/>
                    <a:pt x="8" y="20"/>
                  </a:cubicBezTo>
                  <a:cubicBezTo>
                    <a:pt x="8" y="22"/>
                    <a:pt x="6" y="23"/>
                    <a:pt x="4" y="2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5818189" y="1958042"/>
              <a:ext cx="5656828" cy="3021100"/>
            </a:xfrm>
            <a:custGeom>
              <a:avLst/>
              <a:gdLst>
                <a:gd name="T0" fmla="*/ 531 w 957"/>
                <a:gd name="T1" fmla="*/ 375 h 512"/>
                <a:gd name="T2" fmla="*/ 499 w 957"/>
                <a:gd name="T3" fmla="*/ 292 h 512"/>
                <a:gd name="T4" fmla="*/ 477 w 957"/>
                <a:gd name="T5" fmla="*/ 84 h 512"/>
                <a:gd name="T6" fmla="*/ 467 w 957"/>
                <a:gd name="T7" fmla="*/ 53 h 512"/>
                <a:gd name="T8" fmla="*/ 455 w 957"/>
                <a:gd name="T9" fmla="*/ 53 h 512"/>
                <a:gd name="T10" fmla="*/ 450 w 957"/>
                <a:gd name="T11" fmla="*/ 86 h 512"/>
                <a:gd name="T12" fmla="*/ 431 w 957"/>
                <a:gd name="T13" fmla="*/ 296 h 512"/>
                <a:gd name="T14" fmla="*/ 396 w 957"/>
                <a:gd name="T15" fmla="*/ 399 h 512"/>
                <a:gd name="T16" fmla="*/ 4 w 957"/>
                <a:gd name="T17" fmla="*/ 512 h 512"/>
                <a:gd name="T18" fmla="*/ 583 w 957"/>
                <a:gd name="T19" fmla="*/ 512 h 512"/>
                <a:gd name="T20" fmla="*/ 377 w 957"/>
                <a:gd name="T21" fmla="*/ 456 h 512"/>
                <a:gd name="T22" fmla="*/ 392 w 957"/>
                <a:gd name="T23" fmla="*/ 429 h 512"/>
                <a:gd name="T24" fmla="*/ 510 w 957"/>
                <a:gd name="T25" fmla="*/ 429 h 512"/>
                <a:gd name="T26" fmla="*/ 506 w 957"/>
                <a:gd name="T27" fmla="*/ 421 h 512"/>
                <a:gd name="T28" fmla="*/ 523 w 957"/>
                <a:gd name="T29" fmla="*/ 395 h 512"/>
                <a:gd name="T30" fmla="*/ 404 w 957"/>
                <a:gd name="T31" fmla="*/ 395 h 512"/>
                <a:gd name="T32" fmla="*/ 420 w 957"/>
                <a:gd name="T33" fmla="*/ 421 h 512"/>
                <a:gd name="T34" fmla="*/ 432 w 957"/>
                <a:gd name="T35" fmla="*/ 429 h 512"/>
                <a:gd name="T36" fmla="*/ 489 w 957"/>
                <a:gd name="T37" fmla="*/ 403 h 512"/>
                <a:gd name="T38" fmla="*/ 495 w 957"/>
                <a:gd name="T39" fmla="*/ 429 h 512"/>
                <a:gd name="T40" fmla="*/ 532 w 957"/>
                <a:gd name="T41" fmla="*/ 475 h 512"/>
                <a:gd name="T42" fmla="*/ 419 w 957"/>
                <a:gd name="T43" fmla="*/ 370 h 512"/>
                <a:gd name="T44" fmla="*/ 424 w 957"/>
                <a:gd name="T45" fmla="*/ 350 h 512"/>
                <a:gd name="T46" fmla="*/ 430 w 957"/>
                <a:gd name="T47" fmla="*/ 330 h 512"/>
                <a:gd name="T48" fmla="*/ 446 w 957"/>
                <a:gd name="T49" fmla="*/ 370 h 512"/>
                <a:gd name="T50" fmla="*/ 489 w 957"/>
                <a:gd name="T51" fmla="*/ 370 h 512"/>
                <a:gd name="T52" fmla="*/ 502 w 957"/>
                <a:gd name="T53" fmla="*/ 350 h 512"/>
                <a:gd name="T54" fmla="*/ 493 w 957"/>
                <a:gd name="T55" fmla="*/ 318 h 512"/>
                <a:gd name="T56" fmla="*/ 435 w 957"/>
                <a:gd name="T57" fmla="*/ 288 h 512"/>
                <a:gd name="T58" fmla="*/ 490 w 957"/>
                <a:gd name="T59" fmla="*/ 288 h 512"/>
                <a:gd name="T60" fmla="*/ 484 w 957"/>
                <a:gd name="T61" fmla="*/ 276 h 512"/>
                <a:gd name="T62" fmla="*/ 453 w 957"/>
                <a:gd name="T63" fmla="*/ 208 h 512"/>
                <a:gd name="T64" fmla="*/ 448 w 957"/>
                <a:gd name="T65" fmla="*/ 216 h 512"/>
                <a:gd name="T66" fmla="*/ 453 w 957"/>
                <a:gd name="T67" fmla="*/ 233 h 512"/>
                <a:gd name="T68" fmla="*/ 452 w 957"/>
                <a:gd name="T69" fmla="*/ 250 h 512"/>
                <a:gd name="T70" fmla="*/ 473 w 957"/>
                <a:gd name="T71" fmla="*/ 200 h 512"/>
                <a:gd name="T72" fmla="*/ 475 w 957"/>
                <a:gd name="T73" fmla="*/ 250 h 512"/>
                <a:gd name="T74" fmla="*/ 475 w 957"/>
                <a:gd name="T75" fmla="*/ 242 h 512"/>
                <a:gd name="T76" fmla="*/ 474 w 957"/>
                <a:gd name="T77" fmla="*/ 225 h 512"/>
                <a:gd name="T78" fmla="*/ 473 w 957"/>
                <a:gd name="T79" fmla="*/ 192 h 512"/>
                <a:gd name="T80" fmla="*/ 469 w 957"/>
                <a:gd name="T81" fmla="*/ 80 h 512"/>
                <a:gd name="T82" fmla="*/ 469 w 957"/>
                <a:gd name="T83" fmla="*/ 72 h 512"/>
                <a:gd name="T84" fmla="*/ 457 w 957"/>
                <a:gd name="T85" fmla="*/ 99 h 512"/>
                <a:gd name="T86" fmla="*/ 454 w 957"/>
                <a:gd name="T87" fmla="*/ 183 h 512"/>
                <a:gd name="T88" fmla="*/ 444 w 957"/>
                <a:gd name="T89" fmla="*/ 266 h 512"/>
                <a:gd name="T90" fmla="*/ 466 w 957"/>
                <a:gd name="T91" fmla="*/ 212 h 512"/>
                <a:gd name="T92" fmla="*/ 467 w 957"/>
                <a:gd name="T93" fmla="*/ 230 h 512"/>
                <a:gd name="T94" fmla="*/ 467 w 957"/>
                <a:gd name="T95" fmla="*/ 61 h 512"/>
                <a:gd name="T96" fmla="*/ 491 w 957"/>
                <a:gd name="T97" fmla="*/ 310 h 512"/>
                <a:gd name="T98" fmla="*/ 523 w 957"/>
                <a:gd name="T99" fmla="*/ 383 h 512"/>
                <a:gd name="T100" fmla="*/ 391 w 957"/>
                <a:gd name="T101" fmla="*/ 483 h 512"/>
                <a:gd name="T102" fmla="*/ 409 w 957"/>
                <a:gd name="T103" fmla="*/ 464 h 512"/>
                <a:gd name="T104" fmla="*/ 537 w 957"/>
                <a:gd name="T105" fmla="*/ 504 h 512"/>
                <a:gd name="T106" fmla="*/ 577 w 957"/>
                <a:gd name="T107" fmla="*/ 504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7" h="512">
                  <a:moveTo>
                    <a:pt x="953" y="504"/>
                  </a:moveTo>
                  <a:cubicBezTo>
                    <a:pt x="586" y="504"/>
                    <a:pt x="586" y="504"/>
                    <a:pt x="586" y="504"/>
                  </a:cubicBezTo>
                  <a:cubicBezTo>
                    <a:pt x="528" y="402"/>
                    <a:pt x="528" y="402"/>
                    <a:pt x="528" y="402"/>
                  </a:cubicBezTo>
                  <a:cubicBezTo>
                    <a:pt x="530" y="402"/>
                    <a:pt x="531" y="400"/>
                    <a:pt x="531" y="399"/>
                  </a:cubicBezTo>
                  <a:cubicBezTo>
                    <a:pt x="531" y="375"/>
                    <a:pt x="531" y="375"/>
                    <a:pt x="531" y="375"/>
                  </a:cubicBezTo>
                  <a:cubicBezTo>
                    <a:pt x="531" y="373"/>
                    <a:pt x="529" y="371"/>
                    <a:pt x="527" y="371"/>
                  </a:cubicBezTo>
                  <a:cubicBezTo>
                    <a:pt x="517" y="371"/>
                    <a:pt x="517" y="371"/>
                    <a:pt x="517" y="371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5" y="296"/>
                    <a:pt x="495" y="296"/>
                    <a:pt x="495" y="296"/>
                  </a:cubicBezTo>
                  <a:cubicBezTo>
                    <a:pt x="498" y="296"/>
                    <a:pt x="499" y="294"/>
                    <a:pt x="499" y="292"/>
                  </a:cubicBezTo>
                  <a:cubicBezTo>
                    <a:pt x="499" y="280"/>
                    <a:pt x="499" y="280"/>
                    <a:pt x="499" y="280"/>
                  </a:cubicBezTo>
                  <a:cubicBezTo>
                    <a:pt x="499" y="278"/>
                    <a:pt x="498" y="276"/>
                    <a:pt x="495" y="276"/>
                  </a:cubicBezTo>
                  <a:cubicBezTo>
                    <a:pt x="492" y="276"/>
                    <a:pt x="492" y="276"/>
                    <a:pt x="492" y="276"/>
                  </a:cubicBezTo>
                  <a:cubicBezTo>
                    <a:pt x="477" y="86"/>
                    <a:pt x="477" y="86"/>
                    <a:pt x="477" y="86"/>
                  </a:cubicBezTo>
                  <a:cubicBezTo>
                    <a:pt x="477" y="85"/>
                    <a:pt x="477" y="85"/>
                    <a:pt x="477" y="84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7" y="67"/>
                    <a:pt x="477" y="66"/>
                    <a:pt x="475" y="65"/>
                  </a:cubicBezTo>
                  <a:cubicBezTo>
                    <a:pt x="475" y="57"/>
                    <a:pt x="475" y="57"/>
                    <a:pt x="475" y="57"/>
                  </a:cubicBezTo>
                  <a:cubicBezTo>
                    <a:pt x="475" y="55"/>
                    <a:pt x="474" y="53"/>
                    <a:pt x="471" y="53"/>
                  </a:cubicBezTo>
                  <a:cubicBezTo>
                    <a:pt x="467" y="53"/>
                    <a:pt x="467" y="53"/>
                    <a:pt x="467" y="53"/>
                  </a:cubicBezTo>
                  <a:cubicBezTo>
                    <a:pt x="467" y="4"/>
                    <a:pt x="467" y="4"/>
                    <a:pt x="467" y="4"/>
                  </a:cubicBezTo>
                  <a:cubicBezTo>
                    <a:pt x="467" y="2"/>
                    <a:pt x="465" y="0"/>
                    <a:pt x="463" y="0"/>
                  </a:cubicBezTo>
                  <a:cubicBezTo>
                    <a:pt x="461" y="0"/>
                    <a:pt x="459" y="2"/>
                    <a:pt x="459" y="4"/>
                  </a:cubicBezTo>
                  <a:cubicBezTo>
                    <a:pt x="459" y="53"/>
                    <a:pt x="459" y="53"/>
                    <a:pt x="459" y="53"/>
                  </a:cubicBezTo>
                  <a:cubicBezTo>
                    <a:pt x="455" y="53"/>
                    <a:pt x="455" y="53"/>
                    <a:pt x="455" y="53"/>
                  </a:cubicBezTo>
                  <a:cubicBezTo>
                    <a:pt x="453" y="53"/>
                    <a:pt x="451" y="55"/>
                    <a:pt x="451" y="57"/>
                  </a:cubicBezTo>
                  <a:cubicBezTo>
                    <a:pt x="451" y="65"/>
                    <a:pt x="451" y="65"/>
                    <a:pt x="451" y="65"/>
                  </a:cubicBezTo>
                  <a:cubicBezTo>
                    <a:pt x="450" y="66"/>
                    <a:pt x="449" y="67"/>
                    <a:pt x="449" y="68"/>
                  </a:cubicBezTo>
                  <a:cubicBezTo>
                    <a:pt x="449" y="84"/>
                    <a:pt x="449" y="84"/>
                    <a:pt x="449" y="84"/>
                  </a:cubicBezTo>
                  <a:cubicBezTo>
                    <a:pt x="449" y="85"/>
                    <a:pt x="450" y="86"/>
                    <a:pt x="450" y="86"/>
                  </a:cubicBezTo>
                  <a:cubicBezTo>
                    <a:pt x="435" y="276"/>
                    <a:pt x="435" y="276"/>
                    <a:pt x="435" y="276"/>
                  </a:cubicBezTo>
                  <a:cubicBezTo>
                    <a:pt x="431" y="276"/>
                    <a:pt x="431" y="276"/>
                    <a:pt x="431" y="276"/>
                  </a:cubicBezTo>
                  <a:cubicBezTo>
                    <a:pt x="429" y="276"/>
                    <a:pt x="427" y="278"/>
                    <a:pt x="427" y="280"/>
                  </a:cubicBezTo>
                  <a:cubicBezTo>
                    <a:pt x="427" y="292"/>
                    <a:pt x="427" y="292"/>
                    <a:pt x="427" y="292"/>
                  </a:cubicBezTo>
                  <a:cubicBezTo>
                    <a:pt x="427" y="294"/>
                    <a:pt x="429" y="296"/>
                    <a:pt x="431" y="296"/>
                  </a:cubicBezTo>
                  <a:cubicBezTo>
                    <a:pt x="432" y="296"/>
                    <a:pt x="432" y="296"/>
                    <a:pt x="432" y="296"/>
                  </a:cubicBezTo>
                  <a:cubicBezTo>
                    <a:pt x="410" y="371"/>
                    <a:pt x="410" y="371"/>
                    <a:pt x="410" y="371"/>
                  </a:cubicBezTo>
                  <a:cubicBezTo>
                    <a:pt x="400" y="371"/>
                    <a:pt x="400" y="371"/>
                    <a:pt x="400" y="371"/>
                  </a:cubicBezTo>
                  <a:cubicBezTo>
                    <a:pt x="398" y="371"/>
                    <a:pt x="396" y="373"/>
                    <a:pt x="396" y="375"/>
                  </a:cubicBezTo>
                  <a:cubicBezTo>
                    <a:pt x="396" y="399"/>
                    <a:pt x="396" y="399"/>
                    <a:pt x="396" y="399"/>
                  </a:cubicBezTo>
                  <a:cubicBezTo>
                    <a:pt x="396" y="400"/>
                    <a:pt x="397" y="402"/>
                    <a:pt x="398" y="402"/>
                  </a:cubicBezTo>
                  <a:cubicBezTo>
                    <a:pt x="341" y="504"/>
                    <a:pt x="341" y="504"/>
                    <a:pt x="341" y="504"/>
                  </a:cubicBezTo>
                  <a:cubicBezTo>
                    <a:pt x="4" y="504"/>
                    <a:pt x="4" y="504"/>
                    <a:pt x="4" y="504"/>
                  </a:cubicBezTo>
                  <a:cubicBezTo>
                    <a:pt x="2" y="504"/>
                    <a:pt x="0" y="506"/>
                    <a:pt x="0" y="508"/>
                  </a:cubicBezTo>
                  <a:cubicBezTo>
                    <a:pt x="0" y="510"/>
                    <a:pt x="2" y="512"/>
                    <a:pt x="4" y="512"/>
                  </a:cubicBezTo>
                  <a:cubicBezTo>
                    <a:pt x="343" y="512"/>
                    <a:pt x="343" y="512"/>
                    <a:pt x="343" y="512"/>
                  </a:cubicBezTo>
                  <a:cubicBezTo>
                    <a:pt x="383" y="512"/>
                    <a:pt x="383" y="512"/>
                    <a:pt x="38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43" y="512"/>
                    <a:pt x="543" y="512"/>
                    <a:pt x="54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583" y="512"/>
                    <a:pt x="583" y="512"/>
                    <a:pt x="583" y="512"/>
                  </a:cubicBezTo>
                  <a:cubicBezTo>
                    <a:pt x="953" y="512"/>
                    <a:pt x="953" y="512"/>
                    <a:pt x="953" y="512"/>
                  </a:cubicBezTo>
                  <a:cubicBezTo>
                    <a:pt x="956" y="512"/>
                    <a:pt x="957" y="510"/>
                    <a:pt x="957" y="508"/>
                  </a:cubicBezTo>
                  <a:cubicBezTo>
                    <a:pt x="957" y="506"/>
                    <a:pt x="956" y="504"/>
                    <a:pt x="953" y="504"/>
                  </a:cubicBezTo>
                  <a:close/>
                  <a:moveTo>
                    <a:pt x="377" y="456"/>
                  </a:moveTo>
                  <a:cubicBezTo>
                    <a:pt x="404" y="456"/>
                    <a:pt x="404" y="456"/>
                    <a:pt x="404" y="456"/>
                  </a:cubicBezTo>
                  <a:cubicBezTo>
                    <a:pt x="395" y="475"/>
                    <a:pt x="395" y="475"/>
                    <a:pt x="395" y="475"/>
                  </a:cubicBezTo>
                  <a:cubicBezTo>
                    <a:pt x="367" y="475"/>
                    <a:pt x="367" y="475"/>
                    <a:pt x="367" y="475"/>
                  </a:cubicBezTo>
                  <a:lnTo>
                    <a:pt x="377" y="456"/>
                  </a:lnTo>
                  <a:close/>
                  <a:moveTo>
                    <a:pt x="392" y="429"/>
                  </a:moveTo>
                  <a:cubicBezTo>
                    <a:pt x="417" y="429"/>
                    <a:pt x="417" y="429"/>
                    <a:pt x="417" y="429"/>
                  </a:cubicBezTo>
                  <a:cubicBezTo>
                    <a:pt x="408" y="448"/>
                    <a:pt x="408" y="448"/>
                    <a:pt x="408" y="448"/>
                  </a:cubicBezTo>
                  <a:cubicBezTo>
                    <a:pt x="382" y="448"/>
                    <a:pt x="382" y="448"/>
                    <a:pt x="382" y="448"/>
                  </a:cubicBezTo>
                  <a:lnTo>
                    <a:pt x="392" y="429"/>
                  </a:lnTo>
                  <a:close/>
                  <a:moveTo>
                    <a:pt x="510" y="429"/>
                  </a:moveTo>
                  <a:cubicBezTo>
                    <a:pt x="534" y="429"/>
                    <a:pt x="534" y="429"/>
                    <a:pt x="534" y="429"/>
                  </a:cubicBezTo>
                  <a:cubicBezTo>
                    <a:pt x="545" y="448"/>
                    <a:pt x="545" y="448"/>
                    <a:pt x="545" y="448"/>
                  </a:cubicBezTo>
                  <a:cubicBezTo>
                    <a:pt x="519" y="448"/>
                    <a:pt x="519" y="448"/>
                    <a:pt x="519" y="448"/>
                  </a:cubicBezTo>
                  <a:lnTo>
                    <a:pt x="510" y="429"/>
                  </a:lnTo>
                  <a:close/>
                  <a:moveTo>
                    <a:pt x="506" y="421"/>
                  </a:moveTo>
                  <a:cubicBezTo>
                    <a:pt x="498" y="403"/>
                    <a:pt x="498" y="403"/>
                    <a:pt x="498" y="403"/>
                  </a:cubicBezTo>
                  <a:cubicBezTo>
                    <a:pt x="519" y="403"/>
                    <a:pt x="519" y="403"/>
                    <a:pt x="519" y="403"/>
                  </a:cubicBezTo>
                  <a:cubicBezTo>
                    <a:pt x="530" y="421"/>
                    <a:pt x="530" y="421"/>
                    <a:pt x="530" y="421"/>
                  </a:cubicBezTo>
                  <a:lnTo>
                    <a:pt x="506" y="421"/>
                  </a:lnTo>
                  <a:close/>
                  <a:moveTo>
                    <a:pt x="523" y="395"/>
                  </a:moveTo>
                  <a:cubicBezTo>
                    <a:pt x="522" y="395"/>
                    <a:pt x="522" y="395"/>
                    <a:pt x="522" y="395"/>
                  </a:cubicBezTo>
                  <a:cubicBezTo>
                    <a:pt x="491" y="395"/>
                    <a:pt x="491" y="395"/>
                    <a:pt x="491" y="395"/>
                  </a:cubicBezTo>
                  <a:cubicBezTo>
                    <a:pt x="435" y="395"/>
                    <a:pt x="435" y="395"/>
                    <a:pt x="435" y="395"/>
                  </a:cubicBezTo>
                  <a:cubicBezTo>
                    <a:pt x="405" y="395"/>
                    <a:pt x="405" y="395"/>
                    <a:pt x="405" y="395"/>
                  </a:cubicBezTo>
                  <a:cubicBezTo>
                    <a:pt x="404" y="395"/>
                    <a:pt x="404" y="395"/>
                    <a:pt x="404" y="395"/>
                  </a:cubicBezTo>
                  <a:cubicBezTo>
                    <a:pt x="404" y="391"/>
                    <a:pt x="404" y="391"/>
                    <a:pt x="404" y="391"/>
                  </a:cubicBezTo>
                  <a:cubicBezTo>
                    <a:pt x="523" y="391"/>
                    <a:pt x="523" y="391"/>
                    <a:pt x="523" y="391"/>
                  </a:cubicBezTo>
                  <a:lnTo>
                    <a:pt x="523" y="395"/>
                  </a:lnTo>
                  <a:close/>
                  <a:moveTo>
                    <a:pt x="429" y="403"/>
                  </a:moveTo>
                  <a:cubicBezTo>
                    <a:pt x="420" y="421"/>
                    <a:pt x="420" y="421"/>
                    <a:pt x="420" y="421"/>
                  </a:cubicBezTo>
                  <a:cubicBezTo>
                    <a:pt x="397" y="421"/>
                    <a:pt x="397" y="421"/>
                    <a:pt x="397" y="421"/>
                  </a:cubicBezTo>
                  <a:cubicBezTo>
                    <a:pt x="407" y="403"/>
                    <a:pt x="407" y="403"/>
                    <a:pt x="407" y="403"/>
                  </a:cubicBezTo>
                  <a:lnTo>
                    <a:pt x="429" y="403"/>
                  </a:lnTo>
                  <a:close/>
                  <a:moveTo>
                    <a:pt x="425" y="429"/>
                  </a:moveTo>
                  <a:cubicBezTo>
                    <a:pt x="432" y="429"/>
                    <a:pt x="432" y="429"/>
                    <a:pt x="432" y="429"/>
                  </a:cubicBezTo>
                  <a:cubicBezTo>
                    <a:pt x="429" y="431"/>
                    <a:pt x="425" y="433"/>
                    <a:pt x="422" y="436"/>
                  </a:cubicBezTo>
                  <a:lnTo>
                    <a:pt x="425" y="429"/>
                  </a:lnTo>
                  <a:close/>
                  <a:moveTo>
                    <a:pt x="429" y="421"/>
                  </a:moveTo>
                  <a:cubicBezTo>
                    <a:pt x="438" y="403"/>
                    <a:pt x="438" y="403"/>
                    <a:pt x="438" y="403"/>
                  </a:cubicBezTo>
                  <a:cubicBezTo>
                    <a:pt x="489" y="403"/>
                    <a:pt x="489" y="403"/>
                    <a:pt x="489" y="403"/>
                  </a:cubicBezTo>
                  <a:cubicBezTo>
                    <a:pt x="498" y="421"/>
                    <a:pt x="498" y="421"/>
                    <a:pt x="498" y="421"/>
                  </a:cubicBezTo>
                  <a:lnTo>
                    <a:pt x="429" y="421"/>
                  </a:lnTo>
                  <a:close/>
                  <a:moveTo>
                    <a:pt x="501" y="429"/>
                  </a:moveTo>
                  <a:cubicBezTo>
                    <a:pt x="504" y="435"/>
                    <a:pt x="504" y="435"/>
                    <a:pt x="504" y="435"/>
                  </a:cubicBezTo>
                  <a:cubicBezTo>
                    <a:pt x="502" y="433"/>
                    <a:pt x="499" y="431"/>
                    <a:pt x="495" y="429"/>
                  </a:cubicBezTo>
                  <a:lnTo>
                    <a:pt x="501" y="429"/>
                  </a:lnTo>
                  <a:close/>
                  <a:moveTo>
                    <a:pt x="523" y="456"/>
                  </a:moveTo>
                  <a:cubicBezTo>
                    <a:pt x="549" y="456"/>
                    <a:pt x="549" y="456"/>
                    <a:pt x="549" y="456"/>
                  </a:cubicBezTo>
                  <a:cubicBezTo>
                    <a:pt x="560" y="475"/>
                    <a:pt x="560" y="475"/>
                    <a:pt x="560" y="475"/>
                  </a:cubicBezTo>
                  <a:cubicBezTo>
                    <a:pt x="532" y="475"/>
                    <a:pt x="532" y="475"/>
                    <a:pt x="532" y="475"/>
                  </a:cubicBezTo>
                  <a:lnTo>
                    <a:pt x="523" y="456"/>
                  </a:lnTo>
                  <a:close/>
                  <a:moveTo>
                    <a:pt x="422" y="358"/>
                  </a:moveTo>
                  <a:cubicBezTo>
                    <a:pt x="440" y="358"/>
                    <a:pt x="440" y="358"/>
                    <a:pt x="440" y="358"/>
                  </a:cubicBezTo>
                  <a:cubicBezTo>
                    <a:pt x="438" y="370"/>
                    <a:pt x="438" y="370"/>
                    <a:pt x="438" y="370"/>
                  </a:cubicBezTo>
                  <a:cubicBezTo>
                    <a:pt x="419" y="370"/>
                    <a:pt x="419" y="370"/>
                    <a:pt x="419" y="370"/>
                  </a:cubicBezTo>
                  <a:lnTo>
                    <a:pt x="422" y="358"/>
                  </a:lnTo>
                  <a:close/>
                  <a:moveTo>
                    <a:pt x="428" y="338"/>
                  </a:moveTo>
                  <a:cubicBezTo>
                    <a:pt x="443" y="338"/>
                    <a:pt x="443" y="338"/>
                    <a:pt x="443" y="338"/>
                  </a:cubicBezTo>
                  <a:cubicBezTo>
                    <a:pt x="441" y="350"/>
                    <a:pt x="441" y="350"/>
                    <a:pt x="441" y="350"/>
                  </a:cubicBezTo>
                  <a:cubicBezTo>
                    <a:pt x="424" y="350"/>
                    <a:pt x="424" y="350"/>
                    <a:pt x="424" y="350"/>
                  </a:cubicBezTo>
                  <a:lnTo>
                    <a:pt x="428" y="338"/>
                  </a:lnTo>
                  <a:close/>
                  <a:moveTo>
                    <a:pt x="434" y="318"/>
                  </a:moveTo>
                  <a:cubicBezTo>
                    <a:pt x="446" y="318"/>
                    <a:pt x="446" y="318"/>
                    <a:pt x="446" y="318"/>
                  </a:cubicBezTo>
                  <a:cubicBezTo>
                    <a:pt x="444" y="330"/>
                    <a:pt x="444" y="330"/>
                    <a:pt x="444" y="330"/>
                  </a:cubicBezTo>
                  <a:cubicBezTo>
                    <a:pt x="430" y="330"/>
                    <a:pt x="430" y="330"/>
                    <a:pt x="430" y="330"/>
                  </a:cubicBezTo>
                  <a:lnTo>
                    <a:pt x="434" y="318"/>
                  </a:lnTo>
                  <a:close/>
                  <a:moveTo>
                    <a:pt x="454" y="318"/>
                  </a:moveTo>
                  <a:cubicBezTo>
                    <a:pt x="473" y="318"/>
                    <a:pt x="473" y="318"/>
                    <a:pt x="473" y="318"/>
                  </a:cubicBezTo>
                  <a:cubicBezTo>
                    <a:pt x="481" y="370"/>
                    <a:pt x="481" y="370"/>
                    <a:pt x="481" y="370"/>
                  </a:cubicBezTo>
                  <a:cubicBezTo>
                    <a:pt x="446" y="370"/>
                    <a:pt x="446" y="370"/>
                    <a:pt x="446" y="370"/>
                  </a:cubicBezTo>
                  <a:lnTo>
                    <a:pt x="454" y="318"/>
                  </a:lnTo>
                  <a:close/>
                  <a:moveTo>
                    <a:pt x="487" y="358"/>
                  </a:moveTo>
                  <a:cubicBezTo>
                    <a:pt x="505" y="358"/>
                    <a:pt x="505" y="358"/>
                    <a:pt x="505" y="358"/>
                  </a:cubicBezTo>
                  <a:cubicBezTo>
                    <a:pt x="508" y="370"/>
                    <a:pt x="508" y="370"/>
                    <a:pt x="508" y="370"/>
                  </a:cubicBezTo>
                  <a:cubicBezTo>
                    <a:pt x="489" y="370"/>
                    <a:pt x="489" y="370"/>
                    <a:pt x="489" y="370"/>
                  </a:cubicBezTo>
                  <a:lnTo>
                    <a:pt x="487" y="358"/>
                  </a:lnTo>
                  <a:close/>
                  <a:moveTo>
                    <a:pt x="486" y="350"/>
                  </a:moveTo>
                  <a:cubicBezTo>
                    <a:pt x="484" y="338"/>
                    <a:pt x="484" y="338"/>
                    <a:pt x="484" y="338"/>
                  </a:cubicBezTo>
                  <a:cubicBezTo>
                    <a:pt x="499" y="338"/>
                    <a:pt x="499" y="338"/>
                    <a:pt x="499" y="338"/>
                  </a:cubicBezTo>
                  <a:cubicBezTo>
                    <a:pt x="502" y="350"/>
                    <a:pt x="502" y="350"/>
                    <a:pt x="502" y="350"/>
                  </a:cubicBezTo>
                  <a:lnTo>
                    <a:pt x="486" y="350"/>
                  </a:lnTo>
                  <a:close/>
                  <a:moveTo>
                    <a:pt x="497" y="330"/>
                  </a:moveTo>
                  <a:cubicBezTo>
                    <a:pt x="483" y="330"/>
                    <a:pt x="483" y="330"/>
                    <a:pt x="483" y="330"/>
                  </a:cubicBezTo>
                  <a:cubicBezTo>
                    <a:pt x="481" y="318"/>
                    <a:pt x="481" y="318"/>
                    <a:pt x="481" y="318"/>
                  </a:cubicBezTo>
                  <a:cubicBezTo>
                    <a:pt x="493" y="318"/>
                    <a:pt x="493" y="318"/>
                    <a:pt x="493" y="318"/>
                  </a:cubicBezTo>
                  <a:lnTo>
                    <a:pt x="497" y="330"/>
                  </a:lnTo>
                  <a:close/>
                  <a:moveTo>
                    <a:pt x="490" y="288"/>
                  </a:moveTo>
                  <a:cubicBezTo>
                    <a:pt x="437" y="288"/>
                    <a:pt x="437" y="288"/>
                    <a:pt x="437" y="288"/>
                  </a:cubicBezTo>
                  <a:cubicBezTo>
                    <a:pt x="437" y="288"/>
                    <a:pt x="437" y="288"/>
                    <a:pt x="437" y="288"/>
                  </a:cubicBezTo>
                  <a:cubicBezTo>
                    <a:pt x="435" y="288"/>
                    <a:pt x="435" y="288"/>
                    <a:pt x="435" y="288"/>
                  </a:cubicBezTo>
                  <a:cubicBezTo>
                    <a:pt x="435" y="284"/>
                    <a:pt x="435" y="284"/>
                    <a:pt x="435" y="284"/>
                  </a:cubicBezTo>
                  <a:cubicBezTo>
                    <a:pt x="491" y="284"/>
                    <a:pt x="491" y="284"/>
                    <a:pt x="491" y="284"/>
                  </a:cubicBezTo>
                  <a:cubicBezTo>
                    <a:pt x="491" y="288"/>
                    <a:pt x="491" y="288"/>
                    <a:pt x="491" y="288"/>
                  </a:cubicBezTo>
                  <a:cubicBezTo>
                    <a:pt x="490" y="288"/>
                    <a:pt x="490" y="288"/>
                    <a:pt x="490" y="288"/>
                  </a:cubicBezTo>
                  <a:cubicBezTo>
                    <a:pt x="490" y="288"/>
                    <a:pt x="490" y="288"/>
                    <a:pt x="490" y="288"/>
                  </a:cubicBezTo>
                  <a:close/>
                  <a:moveTo>
                    <a:pt x="484" y="276"/>
                  </a:moveTo>
                  <a:cubicBezTo>
                    <a:pt x="476" y="276"/>
                    <a:pt x="476" y="276"/>
                    <a:pt x="476" y="276"/>
                  </a:cubicBezTo>
                  <a:cubicBezTo>
                    <a:pt x="476" y="266"/>
                    <a:pt x="476" y="266"/>
                    <a:pt x="476" y="266"/>
                  </a:cubicBezTo>
                  <a:cubicBezTo>
                    <a:pt x="483" y="266"/>
                    <a:pt x="483" y="266"/>
                    <a:pt x="483" y="266"/>
                  </a:cubicBezTo>
                  <a:lnTo>
                    <a:pt x="484" y="276"/>
                  </a:lnTo>
                  <a:close/>
                  <a:moveTo>
                    <a:pt x="453" y="208"/>
                  </a:moveTo>
                  <a:cubicBezTo>
                    <a:pt x="449" y="208"/>
                    <a:pt x="449" y="208"/>
                    <a:pt x="449" y="208"/>
                  </a:cubicBezTo>
                  <a:cubicBezTo>
                    <a:pt x="449" y="200"/>
                    <a:pt x="449" y="200"/>
                    <a:pt x="449" y="200"/>
                  </a:cubicBezTo>
                  <a:cubicBezTo>
                    <a:pt x="454" y="200"/>
                    <a:pt x="454" y="200"/>
                    <a:pt x="454" y="200"/>
                  </a:cubicBezTo>
                  <a:lnTo>
                    <a:pt x="453" y="208"/>
                  </a:lnTo>
                  <a:close/>
                  <a:moveTo>
                    <a:pt x="448" y="216"/>
                  </a:moveTo>
                  <a:cubicBezTo>
                    <a:pt x="453" y="216"/>
                    <a:pt x="453" y="216"/>
                    <a:pt x="453" y="216"/>
                  </a:cubicBezTo>
                  <a:cubicBezTo>
                    <a:pt x="453" y="225"/>
                    <a:pt x="453" y="225"/>
                    <a:pt x="453" y="225"/>
                  </a:cubicBezTo>
                  <a:cubicBezTo>
                    <a:pt x="447" y="225"/>
                    <a:pt x="447" y="225"/>
                    <a:pt x="447" y="225"/>
                  </a:cubicBezTo>
                  <a:lnTo>
                    <a:pt x="448" y="216"/>
                  </a:lnTo>
                  <a:close/>
                  <a:moveTo>
                    <a:pt x="453" y="233"/>
                  </a:moveTo>
                  <a:cubicBezTo>
                    <a:pt x="452" y="242"/>
                    <a:pt x="452" y="242"/>
                    <a:pt x="452" y="242"/>
                  </a:cubicBezTo>
                  <a:cubicBezTo>
                    <a:pt x="446" y="242"/>
                    <a:pt x="446" y="242"/>
                    <a:pt x="446" y="242"/>
                  </a:cubicBezTo>
                  <a:cubicBezTo>
                    <a:pt x="447" y="233"/>
                    <a:pt x="447" y="233"/>
                    <a:pt x="447" y="233"/>
                  </a:cubicBezTo>
                  <a:lnTo>
                    <a:pt x="453" y="233"/>
                  </a:lnTo>
                  <a:close/>
                  <a:moveTo>
                    <a:pt x="452" y="250"/>
                  </a:moveTo>
                  <a:cubicBezTo>
                    <a:pt x="452" y="258"/>
                    <a:pt x="452" y="258"/>
                    <a:pt x="452" y="258"/>
                  </a:cubicBezTo>
                  <a:cubicBezTo>
                    <a:pt x="445" y="258"/>
                    <a:pt x="445" y="258"/>
                    <a:pt x="445" y="258"/>
                  </a:cubicBezTo>
                  <a:cubicBezTo>
                    <a:pt x="445" y="250"/>
                    <a:pt x="445" y="250"/>
                    <a:pt x="445" y="250"/>
                  </a:cubicBezTo>
                  <a:lnTo>
                    <a:pt x="452" y="250"/>
                  </a:lnTo>
                  <a:close/>
                  <a:moveTo>
                    <a:pt x="473" y="200"/>
                  </a:moveTo>
                  <a:cubicBezTo>
                    <a:pt x="478" y="200"/>
                    <a:pt x="478" y="200"/>
                    <a:pt x="478" y="200"/>
                  </a:cubicBezTo>
                  <a:cubicBezTo>
                    <a:pt x="479" y="208"/>
                    <a:pt x="479" y="208"/>
                    <a:pt x="479" y="208"/>
                  </a:cubicBezTo>
                  <a:cubicBezTo>
                    <a:pt x="474" y="208"/>
                    <a:pt x="474" y="208"/>
                    <a:pt x="474" y="208"/>
                  </a:cubicBezTo>
                  <a:lnTo>
                    <a:pt x="473" y="200"/>
                  </a:lnTo>
                  <a:close/>
                  <a:moveTo>
                    <a:pt x="475" y="250"/>
                  </a:moveTo>
                  <a:cubicBezTo>
                    <a:pt x="482" y="250"/>
                    <a:pt x="482" y="250"/>
                    <a:pt x="482" y="250"/>
                  </a:cubicBezTo>
                  <a:cubicBezTo>
                    <a:pt x="483" y="258"/>
                    <a:pt x="483" y="258"/>
                    <a:pt x="483" y="258"/>
                  </a:cubicBezTo>
                  <a:cubicBezTo>
                    <a:pt x="476" y="258"/>
                    <a:pt x="476" y="258"/>
                    <a:pt x="476" y="258"/>
                  </a:cubicBezTo>
                  <a:lnTo>
                    <a:pt x="475" y="250"/>
                  </a:lnTo>
                  <a:close/>
                  <a:moveTo>
                    <a:pt x="475" y="242"/>
                  </a:moveTo>
                  <a:cubicBezTo>
                    <a:pt x="475" y="233"/>
                    <a:pt x="475" y="233"/>
                    <a:pt x="475" y="233"/>
                  </a:cubicBezTo>
                  <a:cubicBezTo>
                    <a:pt x="481" y="233"/>
                    <a:pt x="481" y="233"/>
                    <a:pt x="481" y="233"/>
                  </a:cubicBezTo>
                  <a:cubicBezTo>
                    <a:pt x="481" y="242"/>
                    <a:pt x="481" y="242"/>
                    <a:pt x="481" y="242"/>
                  </a:cubicBezTo>
                  <a:lnTo>
                    <a:pt x="475" y="242"/>
                  </a:lnTo>
                  <a:close/>
                  <a:moveTo>
                    <a:pt x="474" y="225"/>
                  </a:moveTo>
                  <a:cubicBezTo>
                    <a:pt x="474" y="216"/>
                    <a:pt x="474" y="216"/>
                    <a:pt x="474" y="216"/>
                  </a:cubicBezTo>
                  <a:cubicBezTo>
                    <a:pt x="479" y="216"/>
                    <a:pt x="479" y="216"/>
                    <a:pt x="479" y="216"/>
                  </a:cubicBezTo>
                  <a:cubicBezTo>
                    <a:pt x="480" y="225"/>
                    <a:pt x="480" y="225"/>
                    <a:pt x="480" y="225"/>
                  </a:cubicBezTo>
                  <a:lnTo>
                    <a:pt x="474" y="225"/>
                  </a:lnTo>
                  <a:close/>
                  <a:moveTo>
                    <a:pt x="473" y="192"/>
                  </a:moveTo>
                  <a:cubicBezTo>
                    <a:pt x="473" y="183"/>
                    <a:pt x="473" y="183"/>
                    <a:pt x="473" y="183"/>
                  </a:cubicBezTo>
                  <a:cubicBezTo>
                    <a:pt x="477" y="183"/>
                    <a:pt x="477" y="183"/>
                    <a:pt x="477" y="183"/>
                  </a:cubicBezTo>
                  <a:cubicBezTo>
                    <a:pt x="477" y="192"/>
                    <a:pt x="477" y="192"/>
                    <a:pt x="477" y="192"/>
                  </a:cubicBezTo>
                  <a:lnTo>
                    <a:pt x="473" y="192"/>
                  </a:lnTo>
                  <a:close/>
                  <a:moveTo>
                    <a:pt x="473" y="175"/>
                  </a:moveTo>
                  <a:cubicBezTo>
                    <a:pt x="470" y="99"/>
                    <a:pt x="470" y="99"/>
                    <a:pt x="470" y="99"/>
                  </a:cubicBezTo>
                  <a:cubicBezTo>
                    <a:pt x="476" y="175"/>
                    <a:pt x="476" y="175"/>
                    <a:pt x="476" y="175"/>
                  </a:cubicBezTo>
                  <a:lnTo>
                    <a:pt x="473" y="175"/>
                  </a:lnTo>
                  <a:close/>
                  <a:moveTo>
                    <a:pt x="469" y="80"/>
                  </a:moveTo>
                  <a:cubicBezTo>
                    <a:pt x="465" y="80"/>
                    <a:pt x="465" y="80"/>
                    <a:pt x="465" y="80"/>
                  </a:cubicBezTo>
                  <a:cubicBezTo>
                    <a:pt x="462" y="80"/>
                    <a:pt x="462" y="80"/>
                    <a:pt x="462" y="80"/>
                  </a:cubicBezTo>
                  <a:cubicBezTo>
                    <a:pt x="457" y="80"/>
                    <a:pt x="457" y="80"/>
                    <a:pt x="457" y="80"/>
                  </a:cubicBezTo>
                  <a:cubicBezTo>
                    <a:pt x="457" y="72"/>
                    <a:pt x="457" y="72"/>
                    <a:pt x="457" y="72"/>
                  </a:cubicBezTo>
                  <a:cubicBezTo>
                    <a:pt x="469" y="72"/>
                    <a:pt x="469" y="72"/>
                    <a:pt x="469" y="72"/>
                  </a:cubicBezTo>
                  <a:lnTo>
                    <a:pt x="469" y="80"/>
                  </a:lnTo>
                  <a:close/>
                  <a:moveTo>
                    <a:pt x="457" y="99"/>
                  </a:moveTo>
                  <a:cubicBezTo>
                    <a:pt x="455" y="175"/>
                    <a:pt x="455" y="175"/>
                    <a:pt x="455" y="175"/>
                  </a:cubicBezTo>
                  <a:cubicBezTo>
                    <a:pt x="451" y="175"/>
                    <a:pt x="451" y="175"/>
                    <a:pt x="451" y="175"/>
                  </a:cubicBezTo>
                  <a:lnTo>
                    <a:pt x="457" y="99"/>
                  </a:lnTo>
                  <a:close/>
                  <a:moveTo>
                    <a:pt x="454" y="183"/>
                  </a:moveTo>
                  <a:cubicBezTo>
                    <a:pt x="454" y="192"/>
                    <a:pt x="454" y="192"/>
                    <a:pt x="454" y="192"/>
                  </a:cubicBezTo>
                  <a:cubicBezTo>
                    <a:pt x="450" y="192"/>
                    <a:pt x="450" y="192"/>
                    <a:pt x="450" y="192"/>
                  </a:cubicBezTo>
                  <a:cubicBezTo>
                    <a:pt x="450" y="183"/>
                    <a:pt x="450" y="183"/>
                    <a:pt x="450" y="183"/>
                  </a:cubicBezTo>
                  <a:lnTo>
                    <a:pt x="454" y="183"/>
                  </a:lnTo>
                  <a:close/>
                  <a:moveTo>
                    <a:pt x="444" y="266"/>
                  </a:moveTo>
                  <a:cubicBezTo>
                    <a:pt x="451" y="266"/>
                    <a:pt x="451" y="266"/>
                    <a:pt x="451" y="266"/>
                  </a:cubicBezTo>
                  <a:cubicBezTo>
                    <a:pt x="451" y="276"/>
                    <a:pt x="451" y="276"/>
                    <a:pt x="451" y="276"/>
                  </a:cubicBezTo>
                  <a:cubicBezTo>
                    <a:pt x="443" y="276"/>
                    <a:pt x="443" y="276"/>
                    <a:pt x="443" y="276"/>
                  </a:cubicBezTo>
                  <a:lnTo>
                    <a:pt x="444" y="266"/>
                  </a:lnTo>
                  <a:close/>
                  <a:moveTo>
                    <a:pt x="464" y="147"/>
                  </a:moveTo>
                  <a:cubicBezTo>
                    <a:pt x="465" y="195"/>
                    <a:pt x="465" y="195"/>
                    <a:pt x="465" y="195"/>
                  </a:cubicBezTo>
                  <a:cubicBezTo>
                    <a:pt x="465" y="195"/>
                    <a:pt x="465" y="196"/>
                    <a:pt x="465" y="196"/>
                  </a:cubicBezTo>
                  <a:cubicBezTo>
                    <a:pt x="465" y="196"/>
                    <a:pt x="465" y="196"/>
                    <a:pt x="465" y="196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2"/>
                    <a:pt x="466" y="212"/>
                    <a:pt x="466" y="212"/>
                  </a:cubicBezTo>
                  <a:cubicBezTo>
                    <a:pt x="466" y="213"/>
                    <a:pt x="466" y="213"/>
                    <a:pt x="466" y="213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29"/>
                    <a:pt x="466" y="229"/>
                  </a:cubicBezTo>
                  <a:cubicBezTo>
                    <a:pt x="466" y="229"/>
                    <a:pt x="466" y="230"/>
                    <a:pt x="467" y="230"/>
                  </a:cubicBezTo>
                  <a:cubicBezTo>
                    <a:pt x="468" y="276"/>
                    <a:pt x="468" y="276"/>
                    <a:pt x="468" y="276"/>
                  </a:cubicBezTo>
                  <a:cubicBezTo>
                    <a:pt x="459" y="276"/>
                    <a:pt x="459" y="276"/>
                    <a:pt x="459" y="276"/>
                  </a:cubicBezTo>
                  <a:lnTo>
                    <a:pt x="464" y="147"/>
                  </a:lnTo>
                  <a:close/>
                  <a:moveTo>
                    <a:pt x="459" y="61"/>
                  </a:moveTo>
                  <a:cubicBezTo>
                    <a:pt x="467" y="61"/>
                    <a:pt x="467" y="61"/>
                    <a:pt x="467" y="61"/>
                  </a:cubicBezTo>
                  <a:cubicBezTo>
                    <a:pt x="467" y="64"/>
                    <a:pt x="467" y="64"/>
                    <a:pt x="467" y="64"/>
                  </a:cubicBezTo>
                  <a:cubicBezTo>
                    <a:pt x="459" y="64"/>
                    <a:pt x="459" y="64"/>
                    <a:pt x="459" y="64"/>
                  </a:cubicBezTo>
                  <a:lnTo>
                    <a:pt x="459" y="61"/>
                  </a:lnTo>
                  <a:close/>
                  <a:moveTo>
                    <a:pt x="487" y="296"/>
                  </a:moveTo>
                  <a:cubicBezTo>
                    <a:pt x="491" y="310"/>
                    <a:pt x="491" y="310"/>
                    <a:pt x="491" y="310"/>
                  </a:cubicBezTo>
                  <a:cubicBezTo>
                    <a:pt x="436" y="310"/>
                    <a:pt x="436" y="310"/>
                    <a:pt x="436" y="310"/>
                  </a:cubicBezTo>
                  <a:cubicBezTo>
                    <a:pt x="440" y="296"/>
                    <a:pt x="440" y="296"/>
                    <a:pt x="440" y="296"/>
                  </a:cubicBezTo>
                  <a:lnTo>
                    <a:pt x="487" y="296"/>
                  </a:lnTo>
                  <a:close/>
                  <a:moveTo>
                    <a:pt x="523" y="379"/>
                  </a:moveTo>
                  <a:cubicBezTo>
                    <a:pt x="523" y="383"/>
                    <a:pt x="523" y="383"/>
                    <a:pt x="523" y="383"/>
                  </a:cubicBezTo>
                  <a:cubicBezTo>
                    <a:pt x="404" y="383"/>
                    <a:pt x="404" y="383"/>
                    <a:pt x="404" y="383"/>
                  </a:cubicBezTo>
                  <a:cubicBezTo>
                    <a:pt x="404" y="379"/>
                    <a:pt x="404" y="379"/>
                    <a:pt x="404" y="379"/>
                  </a:cubicBezTo>
                  <a:lnTo>
                    <a:pt x="523" y="379"/>
                  </a:lnTo>
                  <a:close/>
                  <a:moveTo>
                    <a:pt x="362" y="483"/>
                  </a:moveTo>
                  <a:cubicBezTo>
                    <a:pt x="391" y="483"/>
                    <a:pt x="391" y="483"/>
                    <a:pt x="391" y="483"/>
                  </a:cubicBezTo>
                  <a:cubicBezTo>
                    <a:pt x="381" y="504"/>
                    <a:pt x="381" y="504"/>
                    <a:pt x="381" y="504"/>
                  </a:cubicBezTo>
                  <a:cubicBezTo>
                    <a:pt x="350" y="504"/>
                    <a:pt x="350" y="504"/>
                    <a:pt x="350" y="504"/>
                  </a:cubicBezTo>
                  <a:lnTo>
                    <a:pt x="362" y="483"/>
                  </a:lnTo>
                  <a:close/>
                  <a:moveTo>
                    <a:pt x="390" y="504"/>
                  </a:move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09" y="464"/>
                    <a:pt x="409" y="464"/>
                  </a:cubicBezTo>
                  <a:cubicBezTo>
                    <a:pt x="409" y="464"/>
                    <a:pt x="426" y="429"/>
                    <a:pt x="463" y="429"/>
                  </a:cubicBezTo>
                  <a:cubicBezTo>
                    <a:pt x="502" y="429"/>
                    <a:pt x="518" y="463"/>
                    <a:pt x="518" y="464"/>
                  </a:cubicBezTo>
                  <a:cubicBezTo>
                    <a:pt x="518" y="464"/>
                    <a:pt x="518" y="464"/>
                    <a:pt x="518" y="464"/>
                  </a:cubicBezTo>
                  <a:cubicBezTo>
                    <a:pt x="537" y="504"/>
                    <a:pt x="537" y="504"/>
                    <a:pt x="537" y="504"/>
                  </a:cubicBezTo>
                  <a:lnTo>
                    <a:pt x="390" y="504"/>
                  </a:lnTo>
                  <a:close/>
                  <a:moveTo>
                    <a:pt x="546" y="504"/>
                  </a:moveTo>
                  <a:cubicBezTo>
                    <a:pt x="536" y="483"/>
                    <a:pt x="536" y="483"/>
                    <a:pt x="536" y="483"/>
                  </a:cubicBezTo>
                  <a:cubicBezTo>
                    <a:pt x="565" y="483"/>
                    <a:pt x="565" y="483"/>
                    <a:pt x="565" y="483"/>
                  </a:cubicBezTo>
                  <a:cubicBezTo>
                    <a:pt x="577" y="504"/>
                    <a:pt x="577" y="504"/>
                    <a:pt x="577" y="504"/>
                  </a:cubicBezTo>
                  <a:lnTo>
                    <a:pt x="546" y="504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fr-FR"/>
            </a:p>
          </p:txBody>
        </p:sp>
      </p:grpSp>
      <p:sp>
        <p:nvSpPr>
          <p:cNvPr id="18" name="Rectangle 17"/>
          <p:cNvSpPr/>
          <p:nvPr userDrawn="1"/>
        </p:nvSpPr>
        <p:spPr>
          <a:xfrm>
            <a:off x="100012" y="6804000"/>
            <a:ext cx="12091987" cy="54000"/>
          </a:xfrm>
          <a:prstGeom prst="rect">
            <a:avLst/>
          </a:prstGeom>
          <a:solidFill>
            <a:srgbClr val="2B2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6334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6 Plus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10301108" y="2201802"/>
            <a:ext cx="49393" cy="554717"/>
          </a:xfrm>
          <a:custGeom>
            <a:avLst/>
            <a:gdLst>
              <a:gd name="T0" fmla="*/ 0 w 11"/>
              <a:gd name="T1" fmla="*/ 4 h 126"/>
              <a:gd name="T2" fmla="*/ 0 w 11"/>
              <a:gd name="T3" fmla="*/ 123 h 126"/>
              <a:gd name="T4" fmla="*/ 3 w 11"/>
              <a:gd name="T5" fmla="*/ 126 h 126"/>
              <a:gd name="T6" fmla="*/ 8 w 11"/>
              <a:gd name="T7" fmla="*/ 126 h 126"/>
              <a:gd name="T8" fmla="*/ 11 w 11"/>
              <a:gd name="T9" fmla="*/ 123 h 126"/>
              <a:gd name="T10" fmla="*/ 11 w 11"/>
              <a:gd name="T11" fmla="*/ 4 h 126"/>
              <a:gd name="T12" fmla="*/ 8 w 11"/>
              <a:gd name="T13" fmla="*/ 0 h 126"/>
              <a:gd name="T14" fmla="*/ 3 w 11"/>
              <a:gd name="T15" fmla="*/ 0 h 126"/>
              <a:gd name="T16" fmla="*/ 0 w 11"/>
              <a:gd name="T17" fmla="*/ 4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" h="126">
                <a:moveTo>
                  <a:pt x="0" y="4"/>
                </a:moveTo>
                <a:cubicBezTo>
                  <a:pt x="0" y="123"/>
                  <a:pt x="0" y="123"/>
                  <a:pt x="0" y="123"/>
                </a:cubicBezTo>
                <a:cubicBezTo>
                  <a:pt x="0" y="125"/>
                  <a:pt x="1" y="126"/>
                  <a:pt x="3" y="126"/>
                </a:cubicBezTo>
                <a:cubicBezTo>
                  <a:pt x="8" y="126"/>
                  <a:pt x="8" y="126"/>
                  <a:pt x="8" y="126"/>
                </a:cubicBezTo>
                <a:cubicBezTo>
                  <a:pt x="9" y="126"/>
                  <a:pt x="11" y="125"/>
                  <a:pt x="11" y="123"/>
                </a:cubicBezTo>
                <a:cubicBezTo>
                  <a:pt x="11" y="4"/>
                  <a:pt x="11" y="4"/>
                  <a:pt x="11" y="4"/>
                </a:cubicBezTo>
                <a:cubicBezTo>
                  <a:pt x="11" y="2"/>
                  <a:pt x="9" y="0"/>
                  <a:pt x="8" y="0"/>
                </a:cubicBez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0263114" y="7684386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263114" y="1111364"/>
            <a:ext cx="53192" cy="136780"/>
          </a:xfrm>
          <a:prstGeom prst="rect">
            <a:avLst/>
          </a:prstGeom>
          <a:solidFill>
            <a:srgbClr val="BCBC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8"/>
          <p:cNvSpPr>
            <a:spLocks noEditPoints="1"/>
          </p:cNvSpPr>
          <p:nvPr/>
        </p:nvSpPr>
        <p:spPr bwMode="auto">
          <a:xfrm>
            <a:off x="6486474" y="549048"/>
            <a:ext cx="3829832" cy="7868629"/>
          </a:xfrm>
          <a:custGeom>
            <a:avLst/>
            <a:gdLst>
              <a:gd name="T0" fmla="*/ 738 w 868"/>
              <a:gd name="T1" fmla="*/ 0 h 1791"/>
              <a:gd name="T2" fmla="*/ 127 w 868"/>
              <a:gd name="T3" fmla="*/ 0 h 1791"/>
              <a:gd name="T4" fmla="*/ 0 w 868"/>
              <a:gd name="T5" fmla="*/ 128 h 1791"/>
              <a:gd name="T6" fmla="*/ 0 w 868"/>
              <a:gd name="T7" fmla="*/ 1664 h 1791"/>
              <a:gd name="T8" fmla="*/ 127 w 868"/>
              <a:gd name="T9" fmla="*/ 1791 h 1791"/>
              <a:gd name="T10" fmla="*/ 738 w 868"/>
              <a:gd name="T11" fmla="*/ 1791 h 1791"/>
              <a:gd name="T12" fmla="*/ 868 w 868"/>
              <a:gd name="T13" fmla="*/ 1664 h 1791"/>
              <a:gd name="T14" fmla="*/ 868 w 868"/>
              <a:gd name="T15" fmla="*/ 128 h 1791"/>
              <a:gd name="T16" fmla="*/ 738 w 868"/>
              <a:gd name="T17" fmla="*/ 0 h 1791"/>
              <a:gd name="T18" fmla="*/ 847 w 868"/>
              <a:gd name="T19" fmla="*/ 1654 h 1791"/>
              <a:gd name="T20" fmla="*/ 732 w 868"/>
              <a:gd name="T21" fmla="*/ 1769 h 1791"/>
              <a:gd name="T22" fmla="*/ 134 w 868"/>
              <a:gd name="T23" fmla="*/ 1769 h 1791"/>
              <a:gd name="T24" fmla="*/ 19 w 868"/>
              <a:gd name="T25" fmla="*/ 1654 h 1791"/>
              <a:gd name="T26" fmla="*/ 19 w 868"/>
              <a:gd name="T27" fmla="*/ 131 h 1791"/>
              <a:gd name="T28" fmla="*/ 134 w 868"/>
              <a:gd name="T29" fmla="*/ 16 h 1791"/>
              <a:gd name="T30" fmla="*/ 732 w 868"/>
              <a:gd name="T31" fmla="*/ 16 h 1791"/>
              <a:gd name="T32" fmla="*/ 847 w 868"/>
              <a:gd name="T33" fmla="*/ 131 h 1791"/>
              <a:gd name="T34" fmla="*/ 847 w 868"/>
              <a:gd name="T35" fmla="*/ 1654 h 1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68" h="1791">
                <a:moveTo>
                  <a:pt x="738" y="0"/>
                </a:moveTo>
                <a:cubicBezTo>
                  <a:pt x="127" y="0"/>
                  <a:pt x="127" y="0"/>
                  <a:pt x="127" y="0"/>
                </a:cubicBezTo>
                <a:cubicBezTo>
                  <a:pt x="57" y="0"/>
                  <a:pt x="0" y="57"/>
                  <a:pt x="0" y="128"/>
                </a:cubicBezTo>
                <a:cubicBezTo>
                  <a:pt x="0" y="1664"/>
                  <a:pt x="0" y="1664"/>
                  <a:pt x="0" y="1664"/>
                </a:cubicBezTo>
                <a:cubicBezTo>
                  <a:pt x="0" y="1734"/>
                  <a:pt x="57" y="1791"/>
                  <a:pt x="127" y="1791"/>
                </a:cubicBezTo>
                <a:cubicBezTo>
                  <a:pt x="738" y="1791"/>
                  <a:pt x="738" y="1791"/>
                  <a:pt x="738" y="1791"/>
                </a:cubicBezTo>
                <a:cubicBezTo>
                  <a:pt x="809" y="1791"/>
                  <a:pt x="866" y="1734"/>
                  <a:pt x="868" y="1664"/>
                </a:cubicBezTo>
                <a:cubicBezTo>
                  <a:pt x="868" y="128"/>
                  <a:pt x="868" y="128"/>
                  <a:pt x="868" y="128"/>
                </a:cubicBezTo>
                <a:cubicBezTo>
                  <a:pt x="866" y="57"/>
                  <a:pt x="809" y="0"/>
                  <a:pt x="738" y="0"/>
                </a:cubicBezTo>
                <a:close/>
                <a:moveTo>
                  <a:pt x="847" y="1654"/>
                </a:moveTo>
                <a:cubicBezTo>
                  <a:pt x="847" y="1718"/>
                  <a:pt x="796" y="1769"/>
                  <a:pt x="732" y="1769"/>
                </a:cubicBezTo>
                <a:cubicBezTo>
                  <a:pt x="134" y="1769"/>
                  <a:pt x="134" y="1769"/>
                  <a:pt x="134" y="1769"/>
                </a:cubicBezTo>
                <a:cubicBezTo>
                  <a:pt x="71" y="1769"/>
                  <a:pt x="19" y="1718"/>
                  <a:pt x="19" y="1654"/>
                </a:cubicBezTo>
                <a:cubicBezTo>
                  <a:pt x="19" y="131"/>
                  <a:pt x="19" y="131"/>
                  <a:pt x="19" y="131"/>
                </a:cubicBezTo>
                <a:cubicBezTo>
                  <a:pt x="19" y="68"/>
                  <a:pt x="71" y="16"/>
                  <a:pt x="134" y="16"/>
                </a:cubicBezTo>
                <a:cubicBezTo>
                  <a:pt x="732" y="16"/>
                  <a:pt x="732" y="16"/>
                  <a:pt x="732" y="16"/>
                </a:cubicBezTo>
                <a:cubicBezTo>
                  <a:pt x="796" y="16"/>
                  <a:pt x="847" y="68"/>
                  <a:pt x="847" y="131"/>
                </a:cubicBezTo>
                <a:lnTo>
                  <a:pt x="847" y="1654"/>
                </a:ln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543466" y="602240"/>
            <a:ext cx="3719648" cy="7766044"/>
          </a:xfrm>
          <a:custGeom>
            <a:avLst/>
            <a:gdLst>
              <a:gd name="T0" fmla="*/ 718 w 843"/>
              <a:gd name="T1" fmla="*/ 1768 h 1768"/>
              <a:gd name="T2" fmla="*/ 120 w 843"/>
              <a:gd name="T3" fmla="*/ 1768 h 1768"/>
              <a:gd name="T4" fmla="*/ 0 w 843"/>
              <a:gd name="T5" fmla="*/ 1648 h 1768"/>
              <a:gd name="T6" fmla="*/ 0 w 843"/>
              <a:gd name="T7" fmla="*/ 120 h 1768"/>
              <a:gd name="T8" fmla="*/ 120 w 843"/>
              <a:gd name="T9" fmla="*/ 0 h 1768"/>
              <a:gd name="T10" fmla="*/ 718 w 843"/>
              <a:gd name="T11" fmla="*/ 0 h 1768"/>
              <a:gd name="T12" fmla="*/ 843 w 843"/>
              <a:gd name="T13" fmla="*/ 125 h 1768"/>
              <a:gd name="T14" fmla="*/ 843 w 843"/>
              <a:gd name="T15" fmla="*/ 1643 h 1768"/>
              <a:gd name="T16" fmla="*/ 718 w 843"/>
              <a:gd name="T17" fmla="*/ 1768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43" h="1768">
                <a:moveTo>
                  <a:pt x="718" y="1768"/>
                </a:moveTo>
                <a:cubicBezTo>
                  <a:pt x="120" y="1768"/>
                  <a:pt x="120" y="1768"/>
                  <a:pt x="120" y="1768"/>
                </a:cubicBezTo>
                <a:cubicBezTo>
                  <a:pt x="54" y="1768"/>
                  <a:pt x="0" y="1714"/>
                  <a:pt x="0" y="1648"/>
                </a:cubicBezTo>
                <a:cubicBezTo>
                  <a:pt x="0" y="120"/>
                  <a:pt x="0" y="120"/>
                  <a:pt x="0" y="120"/>
                </a:cubicBezTo>
                <a:cubicBezTo>
                  <a:pt x="0" y="54"/>
                  <a:pt x="54" y="0"/>
                  <a:pt x="120" y="0"/>
                </a:cubicBezTo>
                <a:cubicBezTo>
                  <a:pt x="718" y="0"/>
                  <a:pt x="718" y="0"/>
                  <a:pt x="718" y="0"/>
                </a:cubicBezTo>
                <a:cubicBezTo>
                  <a:pt x="787" y="0"/>
                  <a:pt x="843" y="56"/>
                  <a:pt x="843" y="125"/>
                </a:cubicBezTo>
                <a:cubicBezTo>
                  <a:pt x="843" y="1643"/>
                  <a:pt x="843" y="1643"/>
                  <a:pt x="843" y="1643"/>
                </a:cubicBezTo>
                <a:cubicBezTo>
                  <a:pt x="843" y="1712"/>
                  <a:pt x="787" y="1768"/>
                  <a:pt x="718" y="1768"/>
                </a:cubicBezTo>
                <a:close/>
              </a:path>
            </a:pathLst>
          </a:cu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6703042" y="1517904"/>
            <a:ext cx="3400495" cy="59005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638" y="7581801"/>
            <a:ext cx="649703" cy="6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8127831" y="7631194"/>
            <a:ext cx="547119" cy="547118"/>
          </a:xfrm>
          <a:prstGeom prst="ellipse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40599" y="761816"/>
            <a:ext cx="102585" cy="102585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8089836" y="993582"/>
            <a:ext cx="615509" cy="83588"/>
          </a:xfrm>
          <a:custGeom>
            <a:avLst/>
            <a:gdLst>
              <a:gd name="T0" fmla="*/ 130 w 139"/>
              <a:gd name="T1" fmla="*/ 19 h 19"/>
              <a:gd name="T2" fmla="*/ 10 w 139"/>
              <a:gd name="T3" fmla="*/ 19 h 19"/>
              <a:gd name="T4" fmla="*/ 0 w 139"/>
              <a:gd name="T5" fmla="*/ 9 h 19"/>
              <a:gd name="T6" fmla="*/ 0 w 139"/>
              <a:gd name="T7" fmla="*/ 9 h 19"/>
              <a:gd name="T8" fmla="*/ 10 w 139"/>
              <a:gd name="T9" fmla="*/ 0 h 19"/>
              <a:gd name="T10" fmla="*/ 130 w 139"/>
              <a:gd name="T11" fmla="*/ 0 h 19"/>
              <a:gd name="T12" fmla="*/ 139 w 139"/>
              <a:gd name="T13" fmla="*/ 9 h 19"/>
              <a:gd name="T14" fmla="*/ 139 w 139"/>
              <a:gd name="T15" fmla="*/ 9 h 19"/>
              <a:gd name="T16" fmla="*/ 130 w 139"/>
              <a:gd name="T1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9" h="19">
                <a:moveTo>
                  <a:pt x="130" y="19"/>
                </a:moveTo>
                <a:cubicBezTo>
                  <a:pt x="10" y="19"/>
                  <a:pt x="10" y="19"/>
                  <a:pt x="10" y="19"/>
                </a:cubicBezTo>
                <a:cubicBezTo>
                  <a:pt x="5" y="19"/>
                  <a:pt x="0" y="15"/>
                  <a:pt x="0" y="9"/>
                </a:cubicBezTo>
                <a:cubicBezTo>
                  <a:pt x="0" y="9"/>
                  <a:pt x="0" y="9"/>
                  <a:pt x="0" y="9"/>
                </a:cubicBezTo>
                <a:cubicBezTo>
                  <a:pt x="0" y="4"/>
                  <a:pt x="5" y="0"/>
                  <a:pt x="10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5" y="0"/>
                  <a:pt x="139" y="4"/>
                  <a:pt x="139" y="9"/>
                </a:cubicBezTo>
                <a:cubicBezTo>
                  <a:pt x="139" y="9"/>
                  <a:pt x="139" y="9"/>
                  <a:pt x="139" y="9"/>
                </a:cubicBezTo>
                <a:cubicBezTo>
                  <a:pt x="139" y="15"/>
                  <a:pt x="135" y="19"/>
                  <a:pt x="130" y="19"/>
                </a:cubicBezTo>
                <a:close/>
              </a:path>
            </a:pathLst>
          </a:cu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467477" y="1536901"/>
            <a:ext cx="56992" cy="338150"/>
          </a:xfrm>
          <a:custGeom>
            <a:avLst/>
            <a:gdLst>
              <a:gd name="T0" fmla="*/ 0 w 13"/>
              <a:gd name="T1" fmla="*/ 4 h 77"/>
              <a:gd name="T2" fmla="*/ 0 w 13"/>
              <a:gd name="T3" fmla="*/ 73 h 77"/>
              <a:gd name="T4" fmla="*/ 4 w 13"/>
              <a:gd name="T5" fmla="*/ 77 h 77"/>
              <a:gd name="T6" fmla="*/ 9 w 13"/>
              <a:gd name="T7" fmla="*/ 77 h 77"/>
              <a:gd name="T8" fmla="*/ 13 w 13"/>
              <a:gd name="T9" fmla="*/ 73 h 77"/>
              <a:gd name="T10" fmla="*/ 13 w 13"/>
              <a:gd name="T11" fmla="*/ 4 h 77"/>
              <a:gd name="T12" fmla="*/ 9 w 13"/>
              <a:gd name="T13" fmla="*/ 0 h 77"/>
              <a:gd name="T14" fmla="*/ 4 w 13"/>
              <a:gd name="T15" fmla="*/ 0 h 77"/>
              <a:gd name="T16" fmla="*/ 0 w 13"/>
              <a:gd name="T17" fmla="*/ 4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77">
                <a:moveTo>
                  <a:pt x="0" y="4"/>
                </a:moveTo>
                <a:cubicBezTo>
                  <a:pt x="0" y="73"/>
                  <a:pt x="0" y="73"/>
                  <a:pt x="0" y="73"/>
                </a:cubicBezTo>
                <a:cubicBezTo>
                  <a:pt x="0" y="75"/>
                  <a:pt x="2" y="77"/>
                  <a:pt x="4" y="77"/>
                </a:cubicBezTo>
                <a:cubicBezTo>
                  <a:pt x="9" y="77"/>
                  <a:pt x="9" y="77"/>
                  <a:pt x="9" y="77"/>
                </a:cubicBezTo>
                <a:cubicBezTo>
                  <a:pt x="11" y="77"/>
                  <a:pt x="13" y="75"/>
                  <a:pt x="13" y="73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67477" y="2232197"/>
            <a:ext cx="56992" cy="577514"/>
          </a:xfrm>
          <a:custGeom>
            <a:avLst/>
            <a:gdLst>
              <a:gd name="T0" fmla="*/ 0 w 13"/>
              <a:gd name="T1" fmla="*/ 4 h 131"/>
              <a:gd name="T2" fmla="*/ 0 w 13"/>
              <a:gd name="T3" fmla="*/ 127 h 131"/>
              <a:gd name="T4" fmla="*/ 4 w 13"/>
              <a:gd name="T5" fmla="*/ 131 h 131"/>
              <a:gd name="T6" fmla="*/ 9 w 13"/>
              <a:gd name="T7" fmla="*/ 131 h 131"/>
              <a:gd name="T8" fmla="*/ 13 w 13"/>
              <a:gd name="T9" fmla="*/ 127 h 131"/>
              <a:gd name="T10" fmla="*/ 13 w 13"/>
              <a:gd name="T11" fmla="*/ 4 h 131"/>
              <a:gd name="T12" fmla="*/ 9 w 13"/>
              <a:gd name="T13" fmla="*/ 0 h 131"/>
              <a:gd name="T14" fmla="*/ 4 w 13"/>
              <a:gd name="T15" fmla="*/ 0 h 131"/>
              <a:gd name="T16" fmla="*/ 0 w 13"/>
              <a:gd name="T17" fmla="*/ 4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1">
                <a:moveTo>
                  <a:pt x="0" y="4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1"/>
                  <a:pt x="4" y="131"/>
                </a:cubicBezTo>
                <a:cubicBezTo>
                  <a:pt x="9" y="131"/>
                  <a:pt x="9" y="131"/>
                  <a:pt x="9" y="131"/>
                </a:cubicBezTo>
                <a:cubicBezTo>
                  <a:pt x="11" y="131"/>
                  <a:pt x="13" y="129"/>
                  <a:pt x="13" y="127"/>
                </a:cubicBezTo>
                <a:cubicBezTo>
                  <a:pt x="13" y="4"/>
                  <a:pt x="13" y="4"/>
                  <a:pt x="13" y="4"/>
                </a:cubicBezTo>
                <a:cubicBezTo>
                  <a:pt x="13" y="2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6467477" y="2950291"/>
            <a:ext cx="56992" cy="569915"/>
          </a:xfrm>
          <a:custGeom>
            <a:avLst/>
            <a:gdLst>
              <a:gd name="T0" fmla="*/ 0 w 13"/>
              <a:gd name="T1" fmla="*/ 3 h 130"/>
              <a:gd name="T2" fmla="*/ 0 w 13"/>
              <a:gd name="T3" fmla="*/ 127 h 130"/>
              <a:gd name="T4" fmla="*/ 4 w 13"/>
              <a:gd name="T5" fmla="*/ 130 h 130"/>
              <a:gd name="T6" fmla="*/ 9 w 13"/>
              <a:gd name="T7" fmla="*/ 130 h 130"/>
              <a:gd name="T8" fmla="*/ 13 w 13"/>
              <a:gd name="T9" fmla="*/ 127 h 130"/>
              <a:gd name="T10" fmla="*/ 13 w 13"/>
              <a:gd name="T11" fmla="*/ 3 h 130"/>
              <a:gd name="T12" fmla="*/ 9 w 13"/>
              <a:gd name="T13" fmla="*/ 0 h 130"/>
              <a:gd name="T14" fmla="*/ 4 w 13"/>
              <a:gd name="T15" fmla="*/ 0 h 130"/>
              <a:gd name="T16" fmla="*/ 0 w 13"/>
              <a:gd name="T17" fmla="*/ 3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" h="130">
                <a:moveTo>
                  <a:pt x="0" y="3"/>
                </a:moveTo>
                <a:cubicBezTo>
                  <a:pt x="0" y="127"/>
                  <a:pt x="0" y="127"/>
                  <a:pt x="0" y="127"/>
                </a:cubicBezTo>
                <a:cubicBezTo>
                  <a:pt x="0" y="129"/>
                  <a:pt x="2" y="130"/>
                  <a:pt x="4" y="130"/>
                </a:cubicBezTo>
                <a:cubicBezTo>
                  <a:pt x="9" y="130"/>
                  <a:pt x="9" y="130"/>
                  <a:pt x="9" y="130"/>
                </a:cubicBezTo>
                <a:cubicBezTo>
                  <a:pt x="11" y="130"/>
                  <a:pt x="13" y="129"/>
                  <a:pt x="13" y="127"/>
                </a:cubicBezTo>
                <a:cubicBezTo>
                  <a:pt x="13" y="3"/>
                  <a:pt x="13" y="3"/>
                  <a:pt x="13" y="3"/>
                </a:cubicBezTo>
                <a:cubicBezTo>
                  <a:pt x="13" y="1"/>
                  <a:pt x="11" y="0"/>
                  <a:pt x="9" y="0"/>
                </a:cubicBez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1"/>
                  <a:pt x="0" y="3"/>
                </a:cubicBezTo>
                <a:close/>
              </a:path>
            </a:pathLst>
          </a:custGeom>
          <a:solidFill>
            <a:srgbClr val="F9E5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8647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263114" y="7718581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8647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263114" y="1145559"/>
            <a:ext cx="53192" cy="13678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7740288" y="970785"/>
            <a:ext cx="140579" cy="140579"/>
          </a:xfrm>
          <a:prstGeom prst="ellipse">
            <a:avLst/>
          </a:prstGeom>
          <a:solidFill>
            <a:srgbClr val="3C3E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03041" y="1517904"/>
            <a:ext cx="3400495" cy="59005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B9287C6F-AF18-4E1D-A332-6795B82A3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758D6-ED01-4AE2-915C-7364812A8626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E52D4871-2BFE-440D-9565-05EC799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744D931A-A296-4060-B127-F6EBFCAE4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900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hone 6 Plus - 3 mockups view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 userDrawn="1"/>
        </p:nvGrpSpPr>
        <p:grpSpPr>
          <a:xfrm>
            <a:off x="650015" y="731462"/>
            <a:ext cx="2662371" cy="5395077"/>
            <a:chOff x="6467477" y="549048"/>
            <a:chExt cx="3883024" cy="7868629"/>
          </a:xfrm>
        </p:grpSpPr>
        <p:sp>
          <p:nvSpPr>
            <p:cNvPr id="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Oval 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Rectangle 1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Rectangle 1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Rectangle 1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Rectangle 1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Oval 1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0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811527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grpSp>
        <p:nvGrpSpPr>
          <p:cNvPr id="22" name="Group 21"/>
          <p:cNvGrpSpPr/>
          <p:nvPr userDrawn="1"/>
        </p:nvGrpSpPr>
        <p:grpSpPr>
          <a:xfrm>
            <a:off x="4764815" y="731462"/>
            <a:ext cx="2662371" cy="5395077"/>
            <a:chOff x="6467477" y="549048"/>
            <a:chExt cx="3883024" cy="7868629"/>
          </a:xfrm>
        </p:grpSpPr>
        <p:sp>
          <p:nvSpPr>
            <p:cNvPr id="23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29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Oval 29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Oval 30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Rectangle 35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36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37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Rectangle 38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Oval 39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8879615" y="731462"/>
            <a:ext cx="2662371" cy="5395077"/>
            <a:chOff x="6467477" y="549048"/>
            <a:chExt cx="3883024" cy="7868629"/>
          </a:xfrm>
        </p:grpSpPr>
        <p:sp>
          <p:nvSpPr>
            <p:cNvPr id="42" name="Freeform 5"/>
            <p:cNvSpPr>
              <a:spLocks/>
            </p:cNvSpPr>
            <p:nvPr userDrawn="1"/>
          </p:nvSpPr>
          <p:spPr bwMode="auto">
            <a:xfrm>
              <a:off x="10301108" y="2201802"/>
              <a:ext cx="49393" cy="554717"/>
            </a:xfrm>
            <a:custGeom>
              <a:avLst/>
              <a:gdLst>
                <a:gd name="T0" fmla="*/ 0 w 11"/>
                <a:gd name="T1" fmla="*/ 4 h 126"/>
                <a:gd name="T2" fmla="*/ 0 w 11"/>
                <a:gd name="T3" fmla="*/ 123 h 126"/>
                <a:gd name="T4" fmla="*/ 3 w 11"/>
                <a:gd name="T5" fmla="*/ 126 h 126"/>
                <a:gd name="T6" fmla="*/ 8 w 11"/>
                <a:gd name="T7" fmla="*/ 126 h 126"/>
                <a:gd name="T8" fmla="*/ 11 w 11"/>
                <a:gd name="T9" fmla="*/ 123 h 126"/>
                <a:gd name="T10" fmla="*/ 11 w 11"/>
                <a:gd name="T11" fmla="*/ 4 h 126"/>
                <a:gd name="T12" fmla="*/ 8 w 11"/>
                <a:gd name="T13" fmla="*/ 0 h 126"/>
                <a:gd name="T14" fmla="*/ 3 w 11"/>
                <a:gd name="T15" fmla="*/ 0 h 126"/>
                <a:gd name="T16" fmla="*/ 0 w 11"/>
                <a:gd name="T17" fmla="*/ 4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126">
                  <a:moveTo>
                    <a:pt x="0" y="4"/>
                  </a:moveTo>
                  <a:cubicBezTo>
                    <a:pt x="0" y="123"/>
                    <a:pt x="0" y="123"/>
                    <a:pt x="0" y="123"/>
                  </a:cubicBezTo>
                  <a:cubicBezTo>
                    <a:pt x="0" y="125"/>
                    <a:pt x="1" y="126"/>
                    <a:pt x="3" y="126"/>
                  </a:cubicBezTo>
                  <a:cubicBezTo>
                    <a:pt x="8" y="126"/>
                    <a:pt x="8" y="126"/>
                    <a:pt x="8" y="126"/>
                  </a:cubicBezTo>
                  <a:cubicBezTo>
                    <a:pt x="9" y="126"/>
                    <a:pt x="11" y="125"/>
                    <a:pt x="11" y="123"/>
                  </a:cubicBezTo>
                  <a:cubicBezTo>
                    <a:pt x="11" y="4"/>
                    <a:pt x="11" y="4"/>
                    <a:pt x="11" y="4"/>
                  </a:cubicBezTo>
                  <a:cubicBezTo>
                    <a:pt x="11" y="2"/>
                    <a:pt x="9" y="0"/>
                    <a:pt x="8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Rectangle 6"/>
            <p:cNvSpPr>
              <a:spLocks noChangeArrowheads="1"/>
            </p:cNvSpPr>
            <p:nvPr userDrawn="1"/>
          </p:nvSpPr>
          <p:spPr bwMode="auto">
            <a:xfrm>
              <a:off x="10263114" y="7684386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Rectangle 7"/>
            <p:cNvSpPr>
              <a:spLocks noChangeArrowheads="1"/>
            </p:cNvSpPr>
            <p:nvPr userDrawn="1"/>
          </p:nvSpPr>
          <p:spPr bwMode="auto">
            <a:xfrm>
              <a:off x="10263114" y="1111364"/>
              <a:ext cx="53192" cy="136780"/>
            </a:xfrm>
            <a:prstGeom prst="rect">
              <a:avLst/>
            </a:prstGeom>
            <a:solidFill>
              <a:srgbClr val="BCBC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8"/>
            <p:cNvSpPr>
              <a:spLocks noEditPoints="1"/>
            </p:cNvSpPr>
            <p:nvPr userDrawn="1"/>
          </p:nvSpPr>
          <p:spPr bwMode="auto">
            <a:xfrm>
              <a:off x="6486474" y="549048"/>
              <a:ext cx="3829832" cy="7868629"/>
            </a:xfrm>
            <a:custGeom>
              <a:avLst/>
              <a:gdLst>
                <a:gd name="T0" fmla="*/ 738 w 868"/>
                <a:gd name="T1" fmla="*/ 0 h 1791"/>
                <a:gd name="T2" fmla="*/ 127 w 868"/>
                <a:gd name="T3" fmla="*/ 0 h 1791"/>
                <a:gd name="T4" fmla="*/ 0 w 868"/>
                <a:gd name="T5" fmla="*/ 128 h 1791"/>
                <a:gd name="T6" fmla="*/ 0 w 868"/>
                <a:gd name="T7" fmla="*/ 1664 h 1791"/>
                <a:gd name="T8" fmla="*/ 127 w 868"/>
                <a:gd name="T9" fmla="*/ 1791 h 1791"/>
                <a:gd name="T10" fmla="*/ 738 w 868"/>
                <a:gd name="T11" fmla="*/ 1791 h 1791"/>
                <a:gd name="T12" fmla="*/ 868 w 868"/>
                <a:gd name="T13" fmla="*/ 1664 h 1791"/>
                <a:gd name="T14" fmla="*/ 868 w 868"/>
                <a:gd name="T15" fmla="*/ 128 h 1791"/>
                <a:gd name="T16" fmla="*/ 738 w 868"/>
                <a:gd name="T17" fmla="*/ 0 h 1791"/>
                <a:gd name="T18" fmla="*/ 847 w 868"/>
                <a:gd name="T19" fmla="*/ 1654 h 1791"/>
                <a:gd name="T20" fmla="*/ 732 w 868"/>
                <a:gd name="T21" fmla="*/ 1769 h 1791"/>
                <a:gd name="T22" fmla="*/ 134 w 868"/>
                <a:gd name="T23" fmla="*/ 1769 h 1791"/>
                <a:gd name="T24" fmla="*/ 19 w 868"/>
                <a:gd name="T25" fmla="*/ 1654 h 1791"/>
                <a:gd name="T26" fmla="*/ 19 w 868"/>
                <a:gd name="T27" fmla="*/ 131 h 1791"/>
                <a:gd name="T28" fmla="*/ 134 w 868"/>
                <a:gd name="T29" fmla="*/ 16 h 1791"/>
                <a:gd name="T30" fmla="*/ 732 w 868"/>
                <a:gd name="T31" fmla="*/ 16 h 1791"/>
                <a:gd name="T32" fmla="*/ 847 w 868"/>
                <a:gd name="T33" fmla="*/ 131 h 1791"/>
                <a:gd name="T34" fmla="*/ 847 w 868"/>
                <a:gd name="T35" fmla="*/ 1654 h 1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8" h="1791">
                  <a:moveTo>
                    <a:pt x="738" y="0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57" y="0"/>
                    <a:pt x="0" y="57"/>
                    <a:pt x="0" y="128"/>
                  </a:cubicBezTo>
                  <a:cubicBezTo>
                    <a:pt x="0" y="1664"/>
                    <a:pt x="0" y="1664"/>
                    <a:pt x="0" y="1664"/>
                  </a:cubicBezTo>
                  <a:cubicBezTo>
                    <a:pt x="0" y="1734"/>
                    <a:pt x="57" y="1791"/>
                    <a:pt x="127" y="1791"/>
                  </a:cubicBezTo>
                  <a:cubicBezTo>
                    <a:pt x="738" y="1791"/>
                    <a:pt x="738" y="1791"/>
                    <a:pt x="738" y="1791"/>
                  </a:cubicBezTo>
                  <a:cubicBezTo>
                    <a:pt x="809" y="1791"/>
                    <a:pt x="866" y="1734"/>
                    <a:pt x="868" y="1664"/>
                  </a:cubicBezTo>
                  <a:cubicBezTo>
                    <a:pt x="868" y="128"/>
                    <a:pt x="868" y="128"/>
                    <a:pt x="868" y="128"/>
                  </a:cubicBezTo>
                  <a:cubicBezTo>
                    <a:pt x="866" y="57"/>
                    <a:pt x="809" y="0"/>
                    <a:pt x="738" y="0"/>
                  </a:cubicBezTo>
                  <a:close/>
                  <a:moveTo>
                    <a:pt x="847" y="1654"/>
                  </a:moveTo>
                  <a:cubicBezTo>
                    <a:pt x="847" y="1718"/>
                    <a:pt x="796" y="1769"/>
                    <a:pt x="732" y="1769"/>
                  </a:cubicBezTo>
                  <a:cubicBezTo>
                    <a:pt x="134" y="1769"/>
                    <a:pt x="134" y="1769"/>
                    <a:pt x="134" y="1769"/>
                  </a:cubicBezTo>
                  <a:cubicBezTo>
                    <a:pt x="71" y="1769"/>
                    <a:pt x="19" y="1718"/>
                    <a:pt x="19" y="1654"/>
                  </a:cubicBezTo>
                  <a:cubicBezTo>
                    <a:pt x="19" y="131"/>
                    <a:pt x="19" y="131"/>
                    <a:pt x="19" y="131"/>
                  </a:cubicBezTo>
                  <a:cubicBezTo>
                    <a:pt x="19" y="68"/>
                    <a:pt x="71" y="16"/>
                    <a:pt x="134" y="16"/>
                  </a:cubicBezTo>
                  <a:cubicBezTo>
                    <a:pt x="732" y="16"/>
                    <a:pt x="732" y="16"/>
                    <a:pt x="732" y="16"/>
                  </a:cubicBezTo>
                  <a:cubicBezTo>
                    <a:pt x="796" y="16"/>
                    <a:pt x="847" y="68"/>
                    <a:pt x="847" y="131"/>
                  </a:cubicBezTo>
                  <a:lnTo>
                    <a:pt x="847" y="1654"/>
                  </a:ln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9"/>
            <p:cNvSpPr>
              <a:spLocks/>
            </p:cNvSpPr>
            <p:nvPr userDrawn="1"/>
          </p:nvSpPr>
          <p:spPr bwMode="auto">
            <a:xfrm>
              <a:off x="6543466" y="602240"/>
              <a:ext cx="3719648" cy="7766044"/>
            </a:xfrm>
            <a:custGeom>
              <a:avLst/>
              <a:gdLst>
                <a:gd name="T0" fmla="*/ 718 w 843"/>
                <a:gd name="T1" fmla="*/ 1768 h 1768"/>
                <a:gd name="T2" fmla="*/ 120 w 843"/>
                <a:gd name="T3" fmla="*/ 1768 h 1768"/>
                <a:gd name="T4" fmla="*/ 0 w 843"/>
                <a:gd name="T5" fmla="*/ 1648 h 1768"/>
                <a:gd name="T6" fmla="*/ 0 w 843"/>
                <a:gd name="T7" fmla="*/ 120 h 1768"/>
                <a:gd name="T8" fmla="*/ 120 w 843"/>
                <a:gd name="T9" fmla="*/ 0 h 1768"/>
                <a:gd name="T10" fmla="*/ 718 w 843"/>
                <a:gd name="T11" fmla="*/ 0 h 1768"/>
                <a:gd name="T12" fmla="*/ 843 w 843"/>
                <a:gd name="T13" fmla="*/ 125 h 1768"/>
                <a:gd name="T14" fmla="*/ 843 w 843"/>
                <a:gd name="T15" fmla="*/ 1643 h 1768"/>
                <a:gd name="T16" fmla="*/ 718 w 843"/>
                <a:gd name="T17" fmla="*/ 1768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3" h="1768">
                  <a:moveTo>
                    <a:pt x="718" y="1768"/>
                  </a:moveTo>
                  <a:cubicBezTo>
                    <a:pt x="120" y="1768"/>
                    <a:pt x="120" y="1768"/>
                    <a:pt x="120" y="1768"/>
                  </a:cubicBezTo>
                  <a:cubicBezTo>
                    <a:pt x="54" y="1768"/>
                    <a:pt x="0" y="1714"/>
                    <a:pt x="0" y="1648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0" y="54"/>
                    <a:pt x="54" y="0"/>
                    <a:pt x="120" y="0"/>
                  </a:cubicBezTo>
                  <a:cubicBezTo>
                    <a:pt x="718" y="0"/>
                    <a:pt x="718" y="0"/>
                    <a:pt x="718" y="0"/>
                  </a:cubicBezTo>
                  <a:cubicBezTo>
                    <a:pt x="787" y="0"/>
                    <a:pt x="843" y="56"/>
                    <a:pt x="843" y="125"/>
                  </a:cubicBezTo>
                  <a:cubicBezTo>
                    <a:pt x="843" y="1643"/>
                    <a:pt x="843" y="1643"/>
                    <a:pt x="843" y="1643"/>
                  </a:cubicBezTo>
                  <a:cubicBezTo>
                    <a:pt x="843" y="1712"/>
                    <a:pt x="787" y="1768"/>
                    <a:pt x="718" y="1768"/>
                  </a:cubicBez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Rectangle 10"/>
            <p:cNvSpPr>
              <a:spLocks noChangeArrowheads="1"/>
            </p:cNvSpPr>
            <p:nvPr userDrawn="1"/>
          </p:nvSpPr>
          <p:spPr bwMode="auto">
            <a:xfrm>
              <a:off x="6703042" y="1517904"/>
              <a:ext cx="3400495" cy="59005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48" name="Picture 1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638" y="7581801"/>
              <a:ext cx="649703" cy="64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 userDrawn="1"/>
          </p:nvSpPr>
          <p:spPr bwMode="auto">
            <a:xfrm>
              <a:off x="8127831" y="7631194"/>
              <a:ext cx="547119" cy="547118"/>
            </a:xfrm>
            <a:prstGeom prst="ellipse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Oval 49"/>
            <p:cNvSpPr>
              <a:spLocks noChangeArrowheads="1"/>
            </p:cNvSpPr>
            <p:nvPr userDrawn="1"/>
          </p:nvSpPr>
          <p:spPr bwMode="auto">
            <a:xfrm>
              <a:off x="8340599" y="761816"/>
              <a:ext cx="102585" cy="102585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8089836" y="993582"/>
              <a:ext cx="615509" cy="83588"/>
            </a:xfrm>
            <a:custGeom>
              <a:avLst/>
              <a:gdLst>
                <a:gd name="T0" fmla="*/ 130 w 139"/>
                <a:gd name="T1" fmla="*/ 19 h 19"/>
                <a:gd name="T2" fmla="*/ 10 w 139"/>
                <a:gd name="T3" fmla="*/ 19 h 19"/>
                <a:gd name="T4" fmla="*/ 0 w 139"/>
                <a:gd name="T5" fmla="*/ 9 h 19"/>
                <a:gd name="T6" fmla="*/ 0 w 139"/>
                <a:gd name="T7" fmla="*/ 9 h 19"/>
                <a:gd name="T8" fmla="*/ 10 w 139"/>
                <a:gd name="T9" fmla="*/ 0 h 19"/>
                <a:gd name="T10" fmla="*/ 130 w 139"/>
                <a:gd name="T11" fmla="*/ 0 h 19"/>
                <a:gd name="T12" fmla="*/ 139 w 139"/>
                <a:gd name="T13" fmla="*/ 9 h 19"/>
                <a:gd name="T14" fmla="*/ 139 w 139"/>
                <a:gd name="T15" fmla="*/ 9 h 19"/>
                <a:gd name="T16" fmla="*/ 130 w 139"/>
                <a:gd name="T17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9" h="19">
                  <a:moveTo>
                    <a:pt x="130" y="19"/>
                  </a:moveTo>
                  <a:cubicBezTo>
                    <a:pt x="10" y="19"/>
                    <a:pt x="10" y="19"/>
                    <a:pt x="10" y="19"/>
                  </a:cubicBezTo>
                  <a:cubicBezTo>
                    <a:pt x="5" y="19"/>
                    <a:pt x="0" y="15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5" y="0"/>
                    <a:pt x="10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5" y="0"/>
                    <a:pt x="139" y="4"/>
                    <a:pt x="139" y="9"/>
                  </a:cubicBezTo>
                  <a:cubicBezTo>
                    <a:pt x="139" y="9"/>
                    <a:pt x="139" y="9"/>
                    <a:pt x="139" y="9"/>
                  </a:cubicBezTo>
                  <a:cubicBezTo>
                    <a:pt x="139" y="15"/>
                    <a:pt x="135" y="19"/>
                    <a:pt x="130" y="19"/>
                  </a:cubicBezTo>
                  <a:close/>
                </a:path>
              </a:pathLst>
            </a:cu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6467477" y="1536901"/>
              <a:ext cx="56992" cy="338150"/>
            </a:xfrm>
            <a:custGeom>
              <a:avLst/>
              <a:gdLst>
                <a:gd name="T0" fmla="*/ 0 w 13"/>
                <a:gd name="T1" fmla="*/ 4 h 77"/>
                <a:gd name="T2" fmla="*/ 0 w 13"/>
                <a:gd name="T3" fmla="*/ 73 h 77"/>
                <a:gd name="T4" fmla="*/ 4 w 13"/>
                <a:gd name="T5" fmla="*/ 77 h 77"/>
                <a:gd name="T6" fmla="*/ 9 w 13"/>
                <a:gd name="T7" fmla="*/ 77 h 77"/>
                <a:gd name="T8" fmla="*/ 13 w 13"/>
                <a:gd name="T9" fmla="*/ 73 h 77"/>
                <a:gd name="T10" fmla="*/ 13 w 13"/>
                <a:gd name="T11" fmla="*/ 4 h 77"/>
                <a:gd name="T12" fmla="*/ 9 w 13"/>
                <a:gd name="T13" fmla="*/ 0 h 77"/>
                <a:gd name="T14" fmla="*/ 4 w 13"/>
                <a:gd name="T15" fmla="*/ 0 h 77"/>
                <a:gd name="T16" fmla="*/ 0 w 13"/>
                <a:gd name="T17" fmla="*/ 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77">
                  <a:moveTo>
                    <a:pt x="0" y="4"/>
                  </a:moveTo>
                  <a:cubicBezTo>
                    <a:pt x="0" y="73"/>
                    <a:pt x="0" y="73"/>
                    <a:pt x="0" y="73"/>
                  </a:cubicBezTo>
                  <a:cubicBezTo>
                    <a:pt x="0" y="75"/>
                    <a:pt x="2" y="77"/>
                    <a:pt x="4" y="77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1" y="77"/>
                    <a:pt x="13" y="75"/>
                    <a:pt x="13" y="73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6467477" y="2232197"/>
              <a:ext cx="56992" cy="577514"/>
            </a:xfrm>
            <a:custGeom>
              <a:avLst/>
              <a:gdLst>
                <a:gd name="T0" fmla="*/ 0 w 13"/>
                <a:gd name="T1" fmla="*/ 4 h 131"/>
                <a:gd name="T2" fmla="*/ 0 w 13"/>
                <a:gd name="T3" fmla="*/ 127 h 131"/>
                <a:gd name="T4" fmla="*/ 4 w 13"/>
                <a:gd name="T5" fmla="*/ 131 h 131"/>
                <a:gd name="T6" fmla="*/ 9 w 13"/>
                <a:gd name="T7" fmla="*/ 131 h 131"/>
                <a:gd name="T8" fmla="*/ 13 w 13"/>
                <a:gd name="T9" fmla="*/ 127 h 131"/>
                <a:gd name="T10" fmla="*/ 13 w 13"/>
                <a:gd name="T11" fmla="*/ 4 h 131"/>
                <a:gd name="T12" fmla="*/ 9 w 13"/>
                <a:gd name="T13" fmla="*/ 0 h 131"/>
                <a:gd name="T14" fmla="*/ 4 w 13"/>
                <a:gd name="T15" fmla="*/ 0 h 131"/>
                <a:gd name="T16" fmla="*/ 0 w 13"/>
                <a:gd name="T17" fmla="*/ 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1">
                  <a:moveTo>
                    <a:pt x="0" y="4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1"/>
                    <a:pt x="4" y="131"/>
                  </a:cubicBezTo>
                  <a:cubicBezTo>
                    <a:pt x="9" y="131"/>
                    <a:pt x="9" y="131"/>
                    <a:pt x="9" y="131"/>
                  </a:cubicBezTo>
                  <a:cubicBezTo>
                    <a:pt x="11" y="131"/>
                    <a:pt x="13" y="129"/>
                    <a:pt x="13" y="127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3" y="2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6467477" y="2950291"/>
              <a:ext cx="56992" cy="569915"/>
            </a:xfrm>
            <a:custGeom>
              <a:avLst/>
              <a:gdLst>
                <a:gd name="T0" fmla="*/ 0 w 13"/>
                <a:gd name="T1" fmla="*/ 3 h 130"/>
                <a:gd name="T2" fmla="*/ 0 w 13"/>
                <a:gd name="T3" fmla="*/ 127 h 130"/>
                <a:gd name="T4" fmla="*/ 4 w 13"/>
                <a:gd name="T5" fmla="*/ 130 h 130"/>
                <a:gd name="T6" fmla="*/ 9 w 13"/>
                <a:gd name="T7" fmla="*/ 130 h 130"/>
                <a:gd name="T8" fmla="*/ 13 w 13"/>
                <a:gd name="T9" fmla="*/ 127 h 130"/>
                <a:gd name="T10" fmla="*/ 13 w 13"/>
                <a:gd name="T11" fmla="*/ 3 h 130"/>
                <a:gd name="T12" fmla="*/ 9 w 13"/>
                <a:gd name="T13" fmla="*/ 0 h 130"/>
                <a:gd name="T14" fmla="*/ 4 w 13"/>
                <a:gd name="T15" fmla="*/ 0 h 130"/>
                <a:gd name="T16" fmla="*/ 0 w 13"/>
                <a:gd name="T17" fmla="*/ 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130">
                  <a:moveTo>
                    <a:pt x="0" y="3"/>
                  </a:moveTo>
                  <a:cubicBezTo>
                    <a:pt x="0" y="127"/>
                    <a:pt x="0" y="127"/>
                    <a:pt x="0" y="127"/>
                  </a:cubicBezTo>
                  <a:cubicBezTo>
                    <a:pt x="0" y="129"/>
                    <a:pt x="2" y="130"/>
                    <a:pt x="4" y="130"/>
                  </a:cubicBezTo>
                  <a:cubicBezTo>
                    <a:pt x="9" y="130"/>
                    <a:pt x="9" y="130"/>
                    <a:pt x="9" y="130"/>
                  </a:cubicBezTo>
                  <a:cubicBezTo>
                    <a:pt x="11" y="130"/>
                    <a:pt x="13" y="129"/>
                    <a:pt x="13" y="127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1"/>
                    <a:pt x="11" y="0"/>
                    <a:pt x="9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1"/>
                    <a:pt x="0" y="3"/>
                  </a:cubicBezTo>
                  <a:close/>
                </a:path>
              </a:pathLst>
            </a:custGeom>
            <a:solidFill>
              <a:srgbClr val="F9E5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Rectangle 54"/>
            <p:cNvSpPr>
              <a:spLocks noChangeArrowheads="1"/>
            </p:cNvSpPr>
            <p:nvPr userDrawn="1"/>
          </p:nvSpPr>
          <p:spPr bwMode="auto">
            <a:xfrm>
              <a:off x="648647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Rectangle 55"/>
            <p:cNvSpPr>
              <a:spLocks noChangeArrowheads="1"/>
            </p:cNvSpPr>
            <p:nvPr userDrawn="1"/>
          </p:nvSpPr>
          <p:spPr bwMode="auto">
            <a:xfrm>
              <a:off x="10263114" y="7718581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Rectangle 56"/>
            <p:cNvSpPr>
              <a:spLocks noChangeArrowheads="1"/>
            </p:cNvSpPr>
            <p:nvPr userDrawn="1"/>
          </p:nvSpPr>
          <p:spPr bwMode="auto">
            <a:xfrm>
              <a:off x="648647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Rectangle 57"/>
            <p:cNvSpPr>
              <a:spLocks noChangeArrowheads="1"/>
            </p:cNvSpPr>
            <p:nvPr userDrawn="1"/>
          </p:nvSpPr>
          <p:spPr bwMode="auto">
            <a:xfrm>
              <a:off x="10263114" y="1145559"/>
              <a:ext cx="53192" cy="1367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Oval 58"/>
            <p:cNvSpPr>
              <a:spLocks noChangeArrowheads="1"/>
            </p:cNvSpPr>
            <p:nvPr userDrawn="1"/>
          </p:nvSpPr>
          <p:spPr bwMode="auto">
            <a:xfrm>
              <a:off x="7740288" y="970785"/>
              <a:ext cx="140579" cy="140579"/>
            </a:xfrm>
            <a:prstGeom prst="ellipse">
              <a:avLst/>
            </a:prstGeom>
            <a:solidFill>
              <a:srgbClr val="3C3E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61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4913304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2" name="Picture Placeholder 8"/>
          <p:cNvSpPr>
            <a:spLocks noGrp="1"/>
          </p:cNvSpPr>
          <p:nvPr>
            <p:ph type="pic" sz="quarter" idx="12" hasCustomPrompt="1"/>
          </p:nvPr>
        </p:nvSpPr>
        <p:spPr>
          <a:xfrm>
            <a:off x="9041128" y="1385332"/>
            <a:ext cx="2331529" cy="405607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63" name="Date Placeholder 3">
            <a:extLst>
              <a:ext uri="{FF2B5EF4-FFF2-40B4-BE49-F238E27FC236}">
                <a16:creationId xmlns:a16="http://schemas.microsoft.com/office/drawing/2014/main" id="{599C8521-7469-4FAB-B2AA-C3011F6F28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8EA16-B830-4EFF-8CB0-DE8E57720CDD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EE472D1E-0B39-43FF-9F13-3981AFE797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62D67ACC-D235-482D-AF73-EA30E6466B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- Fullscreen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Freeform 438"/>
          <p:cNvSpPr>
            <a:spLocks/>
          </p:cNvSpPr>
          <p:nvPr userDrawn="1"/>
        </p:nvSpPr>
        <p:spPr bwMode="auto">
          <a:xfrm>
            <a:off x="1051444" y="545122"/>
            <a:ext cx="10091632" cy="6312878"/>
          </a:xfrm>
          <a:custGeom>
            <a:avLst/>
            <a:gdLst>
              <a:gd name="connsiteX0" fmla="*/ 348984 w 10091632"/>
              <a:gd name="connsiteY0" fmla="*/ 0 h 6312878"/>
              <a:gd name="connsiteX1" fmla="*/ 9742648 w 10091632"/>
              <a:gd name="connsiteY1" fmla="*/ 0 h 6312878"/>
              <a:gd name="connsiteX2" fmla="*/ 10091632 w 10091632"/>
              <a:gd name="connsiteY2" fmla="*/ 348762 h 6312878"/>
              <a:gd name="connsiteX3" fmla="*/ 10091632 w 10091632"/>
              <a:gd name="connsiteY3" fmla="*/ 6312878 h 6312878"/>
              <a:gd name="connsiteX4" fmla="*/ 0 w 10091632"/>
              <a:gd name="connsiteY4" fmla="*/ 6312878 h 6312878"/>
              <a:gd name="connsiteX5" fmla="*/ 0 w 10091632"/>
              <a:gd name="connsiteY5" fmla="*/ 6096526 h 6312878"/>
              <a:gd name="connsiteX6" fmla="*/ 0 w 10091632"/>
              <a:gd name="connsiteY6" fmla="*/ 348762 h 6312878"/>
              <a:gd name="connsiteX7" fmla="*/ 348984 w 10091632"/>
              <a:gd name="connsiteY7" fmla="*/ 0 h 6312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091632" h="6312878">
                <a:moveTo>
                  <a:pt x="348984" y="0"/>
                </a:moveTo>
                <a:cubicBezTo>
                  <a:pt x="9742648" y="0"/>
                  <a:pt x="9742648" y="0"/>
                  <a:pt x="9742648" y="0"/>
                </a:cubicBezTo>
                <a:cubicBezTo>
                  <a:pt x="9933811" y="0"/>
                  <a:pt x="10091632" y="157720"/>
                  <a:pt x="10091632" y="348762"/>
                </a:cubicBezTo>
                <a:lnTo>
                  <a:pt x="10091632" y="6312878"/>
                </a:lnTo>
                <a:lnTo>
                  <a:pt x="0" y="6312878"/>
                </a:lnTo>
                <a:lnTo>
                  <a:pt x="0" y="6096526"/>
                </a:lnTo>
                <a:cubicBezTo>
                  <a:pt x="0" y="348762"/>
                  <a:pt x="0" y="348762"/>
                  <a:pt x="0" y="348762"/>
                </a:cubicBezTo>
                <a:cubicBezTo>
                  <a:pt x="0" y="157720"/>
                  <a:pt x="157821" y="0"/>
                  <a:pt x="348984" y="0"/>
                </a:cubicBezTo>
                <a:close/>
              </a:path>
            </a:pathLst>
          </a:custGeom>
          <a:solidFill>
            <a:srgbClr val="3335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 dirty="0"/>
          </a:p>
        </p:txBody>
      </p:sp>
      <p:sp>
        <p:nvSpPr>
          <p:cNvPr id="440" name="Freeform 439"/>
          <p:cNvSpPr>
            <a:spLocks/>
          </p:cNvSpPr>
          <p:nvPr userDrawn="1"/>
        </p:nvSpPr>
        <p:spPr bwMode="auto">
          <a:xfrm>
            <a:off x="1060009" y="553688"/>
            <a:ext cx="10074498" cy="6304312"/>
          </a:xfrm>
          <a:custGeom>
            <a:avLst/>
            <a:gdLst>
              <a:gd name="connsiteX0" fmla="*/ 340040 w 10074498"/>
              <a:gd name="connsiteY0" fmla="*/ 0 h 6304312"/>
              <a:gd name="connsiteX1" fmla="*/ 9732236 w 10074498"/>
              <a:gd name="connsiteY1" fmla="*/ 0 h 6304312"/>
              <a:gd name="connsiteX2" fmla="*/ 10074498 w 10074498"/>
              <a:gd name="connsiteY2" fmla="*/ 341881 h 6304312"/>
              <a:gd name="connsiteX3" fmla="*/ 10074498 w 10074498"/>
              <a:gd name="connsiteY3" fmla="*/ 6236397 h 6304312"/>
              <a:gd name="connsiteX4" fmla="*/ 10074498 w 10074498"/>
              <a:gd name="connsiteY4" fmla="*/ 6304312 h 6304312"/>
              <a:gd name="connsiteX5" fmla="*/ 0 w 10074498"/>
              <a:gd name="connsiteY5" fmla="*/ 6304312 h 6304312"/>
              <a:gd name="connsiteX6" fmla="*/ 0 w 10074498"/>
              <a:gd name="connsiteY6" fmla="*/ 6086003 h 6304312"/>
              <a:gd name="connsiteX7" fmla="*/ 0 w 10074498"/>
              <a:gd name="connsiteY7" fmla="*/ 341881 h 6304312"/>
              <a:gd name="connsiteX8" fmla="*/ 340040 w 10074498"/>
              <a:gd name="connsiteY8" fmla="*/ 0 h 630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074498" h="6304312">
                <a:moveTo>
                  <a:pt x="340040" y="0"/>
                </a:moveTo>
                <a:cubicBezTo>
                  <a:pt x="9732236" y="0"/>
                  <a:pt x="9732236" y="0"/>
                  <a:pt x="9732236" y="0"/>
                </a:cubicBezTo>
                <a:cubicBezTo>
                  <a:pt x="9921147" y="0"/>
                  <a:pt x="10074498" y="153180"/>
                  <a:pt x="10074498" y="341881"/>
                </a:cubicBezTo>
                <a:cubicBezTo>
                  <a:pt x="10074498" y="4093270"/>
                  <a:pt x="10074498" y="5617272"/>
                  <a:pt x="10074498" y="6236397"/>
                </a:cubicBezTo>
                <a:lnTo>
                  <a:pt x="10074498" y="6304312"/>
                </a:lnTo>
                <a:lnTo>
                  <a:pt x="0" y="6304312"/>
                </a:lnTo>
                <a:lnTo>
                  <a:pt x="0" y="6086003"/>
                </a:lnTo>
                <a:cubicBezTo>
                  <a:pt x="0" y="341881"/>
                  <a:pt x="0" y="341881"/>
                  <a:pt x="0" y="341881"/>
                </a:cubicBezTo>
                <a:cubicBezTo>
                  <a:pt x="0" y="153180"/>
                  <a:pt x="153351" y="0"/>
                  <a:pt x="340040" y="0"/>
                </a:cubicBezTo>
                <a:close/>
              </a:path>
            </a:pathLst>
          </a:custGeom>
          <a:solidFill>
            <a:srgbClr val="01010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441" name="Oval 398"/>
          <p:cNvSpPr>
            <a:spLocks noChangeArrowheads="1"/>
          </p:cNvSpPr>
          <p:nvPr userDrawn="1"/>
        </p:nvSpPr>
        <p:spPr bwMode="auto">
          <a:xfrm>
            <a:off x="6060137" y="770713"/>
            <a:ext cx="79956" cy="79956"/>
          </a:xfrm>
          <a:prstGeom prst="ellipse">
            <a:avLst/>
          </a:prstGeom>
          <a:solidFill>
            <a:srgbClr val="19191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2" name="Oval 399"/>
          <p:cNvSpPr>
            <a:spLocks noChangeArrowheads="1"/>
          </p:cNvSpPr>
          <p:nvPr userDrawn="1"/>
        </p:nvSpPr>
        <p:spPr bwMode="auto">
          <a:xfrm>
            <a:off x="6080125" y="790703"/>
            <a:ext cx="39978" cy="39978"/>
          </a:xfrm>
          <a:prstGeom prst="ellipse">
            <a:avLst/>
          </a:prstGeom>
          <a:solidFill>
            <a:srgbClr val="000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3" name="Oval 400"/>
          <p:cNvSpPr>
            <a:spLocks noChangeArrowheads="1"/>
          </p:cNvSpPr>
          <p:nvPr userDrawn="1"/>
        </p:nvSpPr>
        <p:spPr bwMode="auto">
          <a:xfrm>
            <a:off x="6091547" y="793557"/>
            <a:ext cx="14279" cy="11422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4" name="Oval 401"/>
          <p:cNvSpPr>
            <a:spLocks noChangeArrowheads="1"/>
          </p:cNvSpPr>
          <p:nvPr userDrawn="1"/>
        </p:nvSpPr>
        <p:spPr bwMode="auto">
          <a:xfrm>
            <a:off x="6091547" y="813547"/>
            <a:ext cx="14279" cy="14279"/>
          </a:xfrm>
          <a:prstGeom prst="ellipse">
            <a:avLst/>
          </a:prstGeom>
          <a:solidFill>
            <a:srgbClr val="272A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45" name="Rectangle 402"/>
          <p:cNvSpPr>
            <a:spLocks noChangeArrowheads="1"/>
          </p:cNvSpPr>
          <p:nvPr userDrawn="1"/>
        </p:nvSpPr>
        <p:spPr bwMode="auto">
          <a:xfrm>
            <a:off x="1416958" y="1030572"/>
            <a:ext cx="9357748" cy="58425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1408389" y="1030572"/>
            <a:ext cx="9366317" cy="58274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04BFA6CB-C65D-4E90-9429-6C96488512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9C44F-DB87-47B9-975C-3AD181DD0144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4EF6C3DF-6884-4B5D-948B-1AAD3FFF9A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BCF0071-8C72-4C48-A571-6079DEBA9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7547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ptop and tex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4" name="Group 1353"/>
          <p:cNvGrpSpPr/>
          <p:nvPr userDrawn="1"/>
        </p:nvGrpSpPr>
        <p:grpSpPr>
          <a:xfrm>
            <a:off x="4084563" y="1277256"/>
            <a:ext cx="7831781" cy="4652735"/>
            <a:chOff x="4527554" y="1398588"/>
            <a:chExt cx="7137394" cy="4240211"/>
          </a:xfrm>
        </p:grpSpPr>
        <p:grpSp>
          <p:nvGrpSpPr>
            <p:cNvPr id="1353" name="Group 1352"/>
            <p:cNvGrpSpPr/>
            <p:nvPr userDrawn="1"/>
          </p:nvGrpSpPr>
          <p:grpSpPr>
            <a:xfrm>
              <a:off x="4527554" y="1398588"/>
              <a:ext cx="7137394" cy="4240211"/>
              <a:chOff x="4527471" y="1398593"/>
              <a:chExt cx="7137264" cy="4240229"/>
            </a:xfrm>
            <a:effectLst/>
          </p:grpSpPr>
          <p:sp>
            <p:nvSpPr>
              <p:cNvPr id="181" name="AutoShape 380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4640179" y="1398593"/>
                <a:ext cx="6913436" cy="3981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382"/>
              <p:cNvSpPr>
                <a:spLocks/>
              </p:cNvSpPr>
              <p:nvPr userDrawn="1"/>
            </p:nvSpPr>
            <p:spPr bwMode="auto">
              <a:xfrm>
                <a:off x="5281517" y="1400181"/>
                <a:ext cx="5648222" cy="3940191"/>
              </a:xfrm>
              <a:custGeom>
                <a:avLst/>
                <a:gdLst>
                  <a:gd name="T0" fmla="*/ 4398 w 4571"/>
                  <a:gd name="T1" fmla="*/ 3192 h 3192"/>
                  <a:gd name="T2" fmla="*/ 172 w 4571"/>
                  <a:gd name="T3" fmla="*/ 3192 h 3192"/>
                  <a:gd name="T4" fmla="*/ 0 w 4571"/>
                  <a:gd name="T5" fmla="*/ 3019 h 3192"/>
                  <a:gd name="T6" fmla="*/ 0 w 4571"/>
                  <a:gd name="T7" fmla="*/ 173 h 3192"/>
                  <a:gd name="T8" fmla="*/ 172 w 4571"/>
                  <a:gd name="T9" fmla="*/ 0 h 3192"/>
                  <a:gd name="T10" fmla="*/ 4398 w 4571"/>
                  <a:gd name="T11" fmla="*/ 0 h 3192"/>
                  <a:gd name="T12" fmla="*/ 4571 w 4571"/>
                  <a:gd name="T13" fmla="*/ 173 h 3192"/>
                  <a:gd name="T14" fmla="*/ 4571 w 4571"/>
                  <a:gd name="T15" fmla="*/ 3019 h 3192"/>
                  <a:gd name="T16" fmla="*/ 4398 w 4571"/>
                  <a:gd name="T17" fmla="*/ 3192 h 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71" h="3192">
                    <a:moveTo>
                      <a:pt x="4398" y="3192"/>
                    </a:moveTo>
                    <a:cubicBezTo>
                      <a:pt x="172" y="3192"/>
                      <a:pt x="172" y="3192"/>
                      <a:pt x="172" y="3192"/>
                    </a:cubicBezTo>
                    <a:cubicBezTo>
                      <a:pt x="77" y="3192"/>
                      <a:pt x="0" y="3115"/>
                      <a:pt x="0" y="3019"/>
                    </a:cubicBezTo>
                    <a:cubicBezTo>
                      <a:pt x="0" y="173"/>
                      <a:pt x="0" y="173"/>
                      <a:pt x="0" y="173"/>
                    </a:cubicBezTo>
                    <a:cubicBezTo>
                      <a:pt x="0" y="78"/>
                      <a:pt x="77" y="0"/>
                      <a:pt x="172" y="0"/>
                    </a:cubicBezTo>
                    <a:cubicBezTo>
                      <a:pt x="4398" y="0"/>
                      <a:pt x="4398" y="0"/>
                      <a:pt x="4398" y="0"/>
                    </a:cubicBezTo>
                    <a:cubicBezTo>
                      <a:pt x="4493" y="0"/>
                      <a:pt x="4571" y="78"/>
                      <a:pt x="4571" y="173"/>
                    </a:cubicBezTo>
                    <a:cubicBezTo>
                      <a:pt x="4571" y="3019"/>
                      <a:pt x="4571" y="3019"/>
                      <a:pt x="4571" y="3019"/>
                    </a:cubicBezTo>
                    <a:cubicBezTo>
                      <a:pt x="4571" y="3115"/>
                      <a:pt x="4493" y="3192"/>
                      <a:pt x="4398" y="3192"/>
                    </a:cubicBezTo>
                    <a:close/>
                  </a:path>
                </a:pathLst>
              </a:custGeom>
              <a:solidFill>
                <a:srgbClr val="DAC1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383"/>
              <p:cNvSpPr>
                <a:spLocks/>
              </p:cNvSpPr>
              <p:nvPr userDrawn="1"/>
            </p:nvSpPr>
            <p:spPr bwMode="auto">
              <a:xfrm>
                <a:off x="5300567" y="1419231"/>
                <a:ext cx="5610123" cy="3903680"/>
              </a:xfrm>
              <a:custGeom>
                <a:avLst/>
                <a:gdLst>
                  <a:gd name="T0" fmla="*/ 4540 w 4540"/>
                  <a:gd name="T1" fmla="*/ 3003 h 3161"/>
                  <a:gd name="T2" fmla="*/ 4383 w 4540"/>
                  <a:gd name="T3" fmla="*/ 3161 h 3161"/>
                  <a:gd name="T4" fmla="*/ 157 w 4540"/>
                  <a:gd name="T5" fmla="*/ 3161 h 3161"/>
                  <a:gd name="T6" fmla="*/ 0 w 4540"/>
                  <a:gd name="T7" fmla="*/ 3003 h 3161"/>
                  <a:gd name="T8" fmla="*/ 0 w 4540"/>
                  <a:gd name="T9" fmla="*/ 157 h 3161"/>
                  <a:gd name="T10" fmla="*/ 157 w 4540"/>
                  <a:gd name="T11" fmla="*/ 0 h 3161"/>
                  <a:gd name="T12" fmla="*/ 4383 w 4540"/>
                  <a:gd name="T13" fmla="*/ 0 h 3161"/>
                  <a:gd name="T14" fmla="*/ 4540 w 4540"/>
                  <a:gd name="T15" fmla="*/ 157 h 3161"/>
                  <a:gd name="T16" fmla="*/ 4540 w 4540"/>
                  <a:gd name="T17" fmla="*/ 3003 h 3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40" h="3161">
                    <a:moveTo>
                      <a:pt x="4540" y="3003"/>
                    </a:moveTo>
                    <a:cubicBezTo>
                      <a:pt x="4540" y="3090"/>
                      <a:pt x="4469" y="3161"/>
                      <a:pt x="4383" y="3161"/>
                    </a:cubicBezTo>
                    <a:cubicBezTo>
                      <a:pt x="157" y="3161"/>
                      <a:pt x="157" y="3161"/>
                      <a:pt x="157" y="3161"/>
                    </a:cubicBezTo>
                    <a:cubicBezTo>
                      <a:pt x="71" y="3161"/>
                      <a:pt x="0" y="3090"/>
                      <a:pt x="0" y="3003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0" y="71"/>
                      <a:pt x="71" y="0"/>
                      <a:pt x="157" y="0"/>
                    </a:cubicBezTo>
                    <a:cubicBezTo>
                      <a:pt x="4383" y="0"/>
                      <a:pt x="4383" y="0"/>
                      <a:pt x="4383" y="0"/>
                    </a:cubicBezTo>
                    <a:cubicBezTo>
                      <a:pt x="4469" y="0"/>
                      <a:pt x="4540" y="71"/>
                      <a:pt x="4540" y="157"/>
                    </a:cubicBezTo>
                    <a:lnTo>
                      <a:pt x="4540" y="3003"/>
                    </a:lnTo>
                    <a:close/>
                  </a:path>
                </a:pathLst>
              </a:custGeom>
              <a:solidFill>
                <a:srgbClr val="3335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 dirty="0"/>
              </a:p>
            </p:txBody>
          </p:sp>
          <p:sp>
            <p:nvSpPr>
              <p:cNvPr id="184" name="Freeform 384"/>
              <p:cNvSpPr>
                <a:spLocks/>
              </p:cNvSpPr>
              <p:nvPr userDrawn="1"/>
            </p:nvSpPr>
            <p:spPr bwMode="auto">
              <a:xfrm>
                <a:off x="5305329" y="1423994"/>
                <a:ext cx="5600597" cy="3892566"/>
              </a:xfrm>
              <a:custGeom>
                <a:avLst/>
                <a:gdLst>
                  <a:gd name="T0" fmla="*/ 4379 w 4533"/>
                  <a:gd name="T1" fmla="*/ 3154 h 3154"/>
                  <a:gd name="T2" fmla="*/ 153 w 4533"/>
                  <a:gd name="T3" fmla="*/ 3154 h 3154"/>
                  <a:gd name="T4" fmla="*/ 0 w 4533"/>
                  <a:gd name="T5" fmla="*/ 3000 h 3154"/>
                  <a:gd name="T6" fmla="*/ 0 w 4533"/>
                  <a:gd name="T7" fmla="*/ 154 h 3154"/>
                  <a:gd name="T8" fmla="*/ 153 w 4533"/>
                  <a:gd name="T9" fmla="*/ 0 h 3154"/>
                  <a:gd name="T10" fmla="*/ 4379 w 4533"/>
                  <a:gd name="T11" fmla="*/ 0 h 3154"/>
                  <a:gd name="T12" fmla="*/ 4533 w 4533"/>
                  <a:gd name="T13" fmla="*/ 154 h 3154"/>
                  <a:gd name="T14" fmla="*/ 4533 w 4533"/>
                  <a:gd name="T15" fmla="*/ 3000 h 3154"/>
                  <a:gd name="T16" fmla="*/ 4379 w 4533"/>
                  <a:gd name="T17" fmla="*/ 3154 h 3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33" h="3154">
                    <a:moveTo>
                      <a:pt x="4379" y="3154"/>
                    </a:moveTo>
                    <a:cubicBezTo>
                      <a:pt x="153" y="3154"/>
                      <a:pt x="153" y="3154"/>
                      <a:pt x="153" y="3154"/>
                    </a:cubicBezTo>
                    <a:cubicBezTo>
                      <a:pt x="69" y="3154"/>
                      <a:pt x="0" y="3085"/>
                      <a:pt x="0" y="3000"/>
                    </a:cubicBezTo>
                    <a:cubicBezTo>
                      <a:pt x="0" y="154"/>
                      <a:pt x="0" y="154"/>
                      <a:pt x="0" y="154"/>
                    </a:cubicBezTo>
                    <a:cubicBezTo>
                      <a:pt x="0" y="69"/>
                      <a:pt x="69" y="0"/>
                      <a:pt x="153" y="0"/>
                    </a:cubicBezTo>
                    <a:cubicBezTo>
                      <a:pt x="4379" y="0"/>
                      <a:pt x="4379" y="0"/>
                      <a:pt x="4379" y="0"/>
                    </a:cubicBezTo>
                    <a:cubicBezTo>
                      <a:pt x="4464" y="0"/>
                      <a:pt x="4533" y="69"/>
                      <a:pt x="4533" y="154"/>
                    </a:cubicBezTo>
                    <a:cubicBezTo>
                      <a:pt x="4533" y="3000"/>
                      <a:pt x="4533" y="3000"/>
                      <a:pt x="4533" y="3000"/>
                    </a:cubicBezTo>
                    <a:cubicBezTo>
                      <a:pt x="4533" y="3085"/>
                      <a:pt x="4464" y="3154"/>
                      <a:pt x="4379" y="3154"/>
                    </a:cubicBezTo>
                    <a:close/>
                  </a:path>
                </a:pathLst>
              </a:custGeom>
              <a:solidFill>
                <a:srgbClr val="01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385"/>
              <p:cNvSpPr>
                <a:spLocks/>
              </p:cNvSpPr>
              <p:nvPr userDrawn="1"/>
            </p:nvSpPr>
            <p:spPr bwMode="auto">
              <a:xfrm>
                <a:off x="5305329" y="5089547"/>
                <a:ext cx="5600597" cy="227014"/>
              </a:xfrm>
              <a:custGeom>
                <a:avLst/>
                <a:gdLst>
                  <a:gd name="T0" fmla="*/ 0 w 4533"/>
                  <a:gd name="T1" fmla="*/ 0 h 184"/>
                  <a:gd name="T2" fmla="*/ 0 w 4533"/>
                  <a:gd name="T3" fmla="*/ 30 h 184"/>
                  <a:gd name="T4" fmla="*/ 153 w 4533"/>
                  <a:gd name="T5" fmla="*/ 184 h 184"/>
                  <a:gd name="T6" fmla="*/ 4379 w 4533"/>
                  <a:gd name="T7" fmla="*/ 184 h 184"/>
                  <a:gd name="T8" fmla="*/ 4533 w 4533"/>
                  <a:gd name="T9" fmla="*/ 30 h 184"/>
                  <a:gd name="T10" fmla="*/ 4533 w 4533"/>
                  <a:gd name="T11" fmla="*/ 0 h 184"/>
                  <a:gd name="T12" fmla="*/ 0 w 4533"/>
                  <a:gd name="T1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33" h="184">
                    <a:moveTo>
                      <a:pt x="0" y="0"/>
                    </a:moveTo>
                    <a:cubicBezTo>
                      <a:pt x="0" y="30"/>
                      <a:pt x="0" y="30"/>
                      <a:pt x="0" y="30"/>
                    </a:cubicBezTo>
                    <a:cubicBezTo>
                      <a:pt x="0" y="115"/>
                      <a:pt x="69" y="184"/>
                      <a:pt x="153" y="184"/>
                    </a:cubicBezTo>
                    <a:cubicBezTo>
                      <a:pt x="4379" y="184"/>
                      <a:pt x="4379" y="184"/>
                      <a:pt x="4379" y="184"/>
                    </a:cubicBezTo>
                    <a:cubicBezTo>
                      <a:pt x="4464" y="184"/>
                      <a:pt x="4533" y="115"/>
                      <a:pt x="4533" y="30"/>
                    </a:cubicBezTo>
                    <a:cubicBezTo>
                      <a:pt x="4533" y="0"/>
                      <a:pt x="4533" y="0"/>
                      <a:pt x="4533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222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429" name="Picture 428"/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607" r="-1630" b="-250766"/>
              <a:stretch>
                <a:fillRect/>
              </a:stretch>
            </p:blipFill>
            <p:spPr bwMode="auto">
              <a:xfrm>
                <a:off x="4527471" y="5276873"/>
                <a:ext cx="7137264" cy="361949"/>
              </a:xfrm>
              <a:custGeom>
                <a:avLst/>
                <a:gdLst>
                  <a:gd name="connsiteX0" fmla="*/ 111121 w 7137394"/>
                  <a:gd name="connsiteY0" fmla="*/ 16107 h 361948"/>
                  <a:gd name="connsiteX1" fmla="*/ 111121 w 7137394"/>
                  <a:gd name="connsiteY1" fmla="*/ 103188 h 361948"/>
                  <a:gd name="connsiteX2" fmla="*/ 732671 w 7137394"/>
                  <a:gd name="connsiteY2" fmla="*/ 103188 h 361948"/>
                  <a:gd name="connsiteX3" fmla="*/ 735009 w 7137394"/>
                  <a:gd name="connsiteY3" fmla="*/ 357186 h 361948"/>
                  <a:gd name="connsiteX4" fmla="*/ 0 w 7137394"/>
                  <a:gd name="connsiteY4" fmla="*/ 357186 h 361948"/>
                  <a:gd name="connsiteX5" fmla="*/ 7024684 w 7137394"/>
                  <a:gd name="connsiteY5" fmla="*/ 15992 h 361948"/>
                  <a:gd name="connsiteX6" fmla="*/ 7137394 w 7137394"/>
                  <a:gd name="connsiteY6" fmla="*/ 361948 h 361948"/>
                  <a:gd name="connsiteX7" fmla="*/ 6402385 w 7137394"/>
                  <a:gd name="connsiteY7" fmla="*/ 361948 h 361948"/>
                  <a:gd name="connsiteX8" fmla="*/ 6402385 w 7137394"/>
                  <a:gd name="connsiteY8" fmla="*/ 103188 h 361948"/>
                  <a:gd name="connsiteX9" fmla="*/ 7024684 w 7137394"/>
                  <a:gd name="connsiteY9" fmla="*/ 103188 h 361948"/>
                  <a:gd name="connsiteX10" fmla="*/ 111121 w 7137394"/>
                  <a:gd name="connsiteY10" fmla="*/ 0 h 361948"/>
                  <a:gd name="connsiteX11" fmla="*/ 7024684 w 7137394"/>
                  <a:gd name="connsiteY11" fmla="*/ 0 h 361948"/>
                  <a:gd name="connsiteX12" fmla="*/ 7024684 w 7137394"/>
                  <a:gd name="connsiteY12" fmla="*/ 15992 h 361948"/>
                  <a:gd name="connsiteX13" fmla="*/ 7023094 w 7137394"/>
                  <a:gd name="connsiteY13" fmla="*/ 11111 h 361948"/>
                  <a:gd name="connsiteX14" fmla="*/ 6402385 w 7137394"/>
                  <a:gd name="connsiteY14" fmla="*/ 93661 h 361948"/>
                  <a:gd name="connsiteX15" fmla="*/ 6402385 w 7137394"/>
                  <a:gd name="connsiteY15" fmla="*/ 103188 h 361948"/>
                  <a:gd name="connsiteX16" fmla="*/ 732671 w 7137394"/>
                  <a:gd name="connsiteY16" fmla="*/ 103188 h 361948"/>
                  <a:gd name="connsiteX17" fmla="*/ 732627 w 7137394"/>
                  <a:gd name="connsiteY17" fmla="*/ 98424 h 361948"/>
                  <a:gd name="connsiteX18" fmla="*/ 114300 w 7137394"/>
                  <a:gd name="connsiteY18" fmla="*/ 6349 h 361948"/>
                  <a:gd name="connsiteX19" fmla="*/ 111121 w 7137394"/>
                  <a:gd name="connsiteY19" fmla="*/ 16107 h 3619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7137394" h="361948">
                    <a:moveTo>
                      <a:pt x="111121" y="16107"/>
                    </a:moveTo>
                    <a:lnTo>
                      <a:pt x="111121" y="103188"/>
                    </a:lnTo>
                    <a:lnTo>
                      <a:pt x="732671" y="103188"/>
                    </a:lnTo>
                    <a:lnTo>
                      <a:pt x="735009" y="357186"/>
                    </a:lnTo>
                    <a:lnTo>
                      <a:pt x="0" y="357186"/>
                    </a:lnTo>
                    <a:close/>
                    <a:moveTo>
                      <a:pt x="7024684" y="15992"/>
                    </a:moveTo>
                    <a:lnTo>
                      <a:pt x="7137394" y="361948"/>
                    </a:lnTo>
                    <a:lnTo>
                      <a:pt x="6402385" y="361948"/>
                    </a:lnTo>
                    <a:lnTo>
                      <a:pt x="6402385" y="103188"/>
                    </a:lnTo>
                    <a:lnTo>
                      <a:pt x="7024684" y="103188"/>
                    </a:lnTo>
                    <a:close/>
                    <a:moveTo>
                      <a:pt x="111121" y="0"/>
                    </a:moveTo>
                    <a:lnTo>
                      <a:pt x="7024684" y="0"/>
                    </a:lnTo>
                    <a:lnTo>
                      <a:pt x="7024684" y="15992"/>
                    </a:lnTo>
                    <a:lnTo>
                      <a:pt x="7023094" y="11111"/>
                    </a:lnTo>
                    <a:cubicBezTo>
                      <a:pt x="6653208" y="88369"/>
                      <a:pt x="6607171" y="67203"/>
                      <a:pt x="6402385" y="93661"/>
                    </a:cubicBezTo>
                    <a:lnTo>
                      <a:pt x="6402385" y="103188"/>
                    </a:lnTo>
                    <a:lnTo>
                      <a:pt x="732671" y="103188"/>
                    </a:lnTo>
                    <a:lnTo>
                      <a:pt x="732627" y="98424"/>
                    </a:lnTo>
                    <a:cubicBezTo>
                      <a:pt x="527841" y="71966"/>
                      <a:pt x="484186" y="83607"/>
                      <a:pt x="114300" y="6349"/>
                    </a:cubicBezTo>
                    <a:lnTo>
                      <a:pt x="111121" y="16107"/>
                    </a:lnTo>
                    <a:close/>
                  </a:path>
                </a:pathLst>
              </a:cu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11" name="Picture 387"/>
              <p:cNvPicPr>
                <a:picLocks noChangeAspect="1" noChangeArrowheads="1"/>
              </p:cNvPicPr>
              <p:nvPr userDrawn="1"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38591" y="5238773"/>
                <a:ext cx="6913437" cy="49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6" name="Oval 388"/>
              <p:cNvSpPr>
                <a:spLocks noChangeArrowheads="1"/>
              </p:cNvSpPr>
              <p:nvPr userDrawn="1"/>
            </p:nvSpPr>
            <p:spPr bwMode="auto">
              <a:xfrm>
                <a:off x="5284693" y="5338785"/>
                <a:ext cx="57149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Oval 389"/>
              <p:cNvSpPr>
                <a:spLocks noChangeArrowheads="1"/>
              </p:cNvSpPr>
              <p:nvPr userDrawn="1"/>
            </p:nvSpPr>
            <p:spPr bwMode="auto">
              <a:xfrm>
                <a:off x="5298979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Oval 390"/>
              <p:cNvSpPr>
                <a:spLocks noChangeArrowheads="1"/>
              </p:cNvSpPr>
              <p:nvPr userDrawn="1"/>
            </p:nvSpPr>
            <p:spPr bwMode="auto">
              <a:xfrm>
                <a:off x="7224582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Oval 391"/>
              <p:cNvSpPr>
                <a:spLocks noChangeArrowheads="1"/>
              </p:cNvSpPr>
              <p:nvPr userDrawn="1"/>
            </p:nvSpPr>
            <p:spPr bwMode="auto">
              <a:xfrm>
                <a:off x="7238869" y="5341960"/>
                <a:ext cx="30162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Oval 392"/>
              <p:cNvSpPr>
                <a:spLocks noChangeArrowheads="1"/>
              </p:cNvSpPr>
              <p:nvPr userDrawn="1"/>
            </p:nvSpPr>
            <p:spPr bwMode="auto">
              <a:xfrm>
                <a:off x="8920001" y="5338785"/>
                <a:ext cx="60324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Oval 393"/>
              <p:cNvSpPr>
                <a:spLocks noChangeArrowheads="1"/>
              </p:cNvSpPr>
              <p:nvPr userDrawn="1"/>
            </p:nvSpPr>
            <p:spPr bwMode="auto">
              <a:xfrm>
                <a:off x="8935876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4" name="Oval 394"/>
              <p:cNvSpPr>
                <a:spLocks noChangeArrowheads="1"/>
              </p:cNvSpPr>
              <p:nvPr userDrawn="1"/>
            </p:nvSpPr>
            <p:spPr bwMode="auto">
              <a:xfrm>
                <a:off x="10850366" y="5338785"/>
                <a:ext cx="58737" cy="11113"/>
              </a:xfrm>
              <a:prstGeom prst="ellipse">
                <a:avLst/>
              </a:prstGeom>
              <a:solidFill>
                <a:srgbClr val="635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5" name="Oval 395"/>
              <p:cNvSpPr>
                <a:spLocks noChangeArrowheads="1"/>
              </p:cNvSpPr>
              <p:nvPr userDrawn="1"/>
            </p:nvSpPr>
            <p:spPr bwMode="auto">
              <a:xfrm>
                <a:off x="10864653" y="5341960"/>
                <a:ext cx="28575" cy="6350"/>
              </a:xfrm>
              <a:prstGeom prst="ellipse">
                <a:avLst/>
              </a:prstGeom>
              <a:solidFill>
                <a:srgbClr val="4636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6" name="Freeform 396"/>
              <p:cNvSpPr>
                <a:spLocks/>
              </p:cNvSpPr>
              <p:nvPr userDrawn="1"/>
            </p:nvSpPr>
            <p:spPr bwMode="auto">
              <a:xfrm>
                <a:off x="4716378" y="5299098"/>
                <a:ext cx="6761040" cy="1588"/>
              </a:xfrm>
              <a:custGeom>
                <a:avLst/>
                <a:gdLst>
                  <a:gd name="T0" fmla="*/ 5467 w 5472"/>
                  <a:gd name="T1" fmla="*/ 1 h 1"/>
                  <a:gd name="T2" fmla="*/ 5472 w 5472"/>
                  <a:gd name="T3" fmla="*/ 0 h 1"/>
                  <a:gd name="T4" fmla="*/ 0 w 5472"/>
                  <a:gd name="T5" fmla="*/ 0 h 1"/>
                  <a:gd name="T6" fmla="*/ 5 w 5472"/>
                  <a:gd name="T7" fmla="*/ 1 h 1"/>
                  <a:gd name="T8" fmla="*/ 5467 w 5472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72" h="1">
                    <a:moveTo>
                      <a:pt x="5467" y="1"/>
                    </a:moveTo>
                    <a:cubicBezTo>
                      <a:pt x="5469" y="1"/>
                      <a:pt x="5471" y="0"/>
                      <a:pt x="547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3" y="1"/>
                      <a:pt x="5" y="1"/>
                    </a:cubicBezTo>
                    <a:lnTo>
                      <a:pt x="5467" y="1"/>
                    </a:lnTo>
                    <a:close/>
                  </a:path>
                </a:pathLst>
              </a:custGeom>
              <a:solidFill>
                <a:srgbClr val="9A8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421" name="Picture 397"/>
              <p:cNvPicPr>
                <a:picLocks noChangeAspect="1" noChangeArrowheads="1"/>
              </p:cNvPicPr>
              <p:nvPr userDrawn="1"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30953" y="5240359"/>
                <a:ext cx="1331888" cy="63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7" name="Oval 398"/>
              <p:cNvSpPr>
                <a:spLocks noChangeArrowheads="1"/>
              </p:cNvSpPr>
              <p:nvPr userDrawn="1"/>
            </p:nvSpPr>
            <p:spPr bwMode="auto">
              <a:xfrm>
                <a:off x="8085011" y="1544645"/>
                <a:ext cx="44449" cy="44450"/>
              </a:xfrm>
              <a:prstGeom prst="ellipse">
                <a:avLst/>
              </a:prstGeom>
              <a:solidFill>
                <a:srgbClr val="191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8" name="Oval 399"/>
              <p:cNvSpPr>
                <a:spLocks noChangeArrowheads="1"/>
              </p:cNvSpPr>
              <p:nvPr userDrawn="1"/>
            </p:nvSpPr>
            <p:spPr bwMode="auto">
              <a:xfrm>
                <a:off x="8096077" y="1555741"/>
                <a:ext cx="22224" cy="22225"/>
              </a:xfrm>
              <a:prstGeom prst="ellipse">
                <a:avLst/>
              </a:prstGeom>
              <a:solidFill>
                <a:srgbClr val="000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9" name="Oval 400"/>
              <p:cNvSpPr>
                <a:spLocks noChangeArrowheads="1"/>
              </p:cNvSpPr>
              <p:nvPr userDrawn="1"/>
            </p:nvSpPr>
            <p:spPr bwMode="auto">
              <a:xfrm>
                <a:off x="8102496" y="1557318"/>
                <a:ext cx="7938" cy="6350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0" name="Oval 401"/>
              <p:cNvSpPr>
                <a:spLocks noChangeArrowheads="1"/>
              </p:cNvSpPr>
              <p:nvPr userDrawn="1"/>
            </p:nvSpPr>
            <p:spPr bwMode="auto">
              <a:xfrm>
                <a:off x="8102601" y="1568451"/>
                <a:ext cx="7938" cy="7938"/>
              </a:xfrm>
              <a:prstGeom prst="ellipse">
                <a:avLst/>
              </a:prstGeom>
              <a:solidFill>
                <a:srgbClr val="272A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351" name="Rectangle 402"/>
            <p:cNvSpPr>
              <a:spLocks noChangeArrowheads="1"/>
            </p:cNvSpPr>
            <p:nvPr userDrawn="1"/>
          </p:nvSpPr>
          <p:spPr bwMode="auto">
            <a:xfrm>
              <a:off x="5503864" y="1689101"/>
              <a:ext cx="5202238" cy="32480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6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5150629" y="1596033"/>
            <a:ext cx="5713584" cy="35640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27" name="Date Placeholder 3">
            <a:extLst>
              <a:ext uri="{FF2B5EF4-FFF2-40B4-BE49-F238E27FC236}">
                <a16:creationId xmlns:a16="http://schemas.microsoft.com/office/drawing/2014/main" id="{397C81B4-7E4E-4BE4-A102-E12DBA2BF5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8F73A-9A53-44D5-87A0-EF89FB35B76E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28" name="Footer Placeholder 4">
            <a:extLst>
              <a:ext uri="{FF2B5EF4-FFF2-40B4-BE49-F238E27FC236}">
                <a16:creationId xmlns:a16="http://schemas.microsoft.com/office/drawing/2014/main" id="{E8401A73-EDF7-475F-8B26-27FE295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439ACE44-BB68-49DE-B8DC-AE45C02C2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575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Vertic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742599" y="1154858"/>
            <a:ext cx="3475265" cy="45679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7DEC1FB-CCC2-44F6-B4BE-99835A5E95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77FE-3F74-424B-86C7-10EA22D7ED24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32FE9768-2159-419B-BE8B-EB4C4977A2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4B20FF6-87E9-4012-9AC2-A528E02A6B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6966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t - Horizontal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 userDrawn="1"/>
        </p:nvGrpSpPr>
        <p:grpSpPr>
          <a:xfrm rot="5400000">
            <a:off x="6543324" y="587692"/>
            <a:ext cx="3849726" cy="5682616"/>
            <a:chOff x="1063625" y="116201"/>
            <a:chExt cx="2790825" cy="4119563"/>
          </a:xfrm>
        </p:grpSpPr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063625" y="116201"/>
              <a:ext cx="2790825" cy="4119563"/>
            </a:xfrm>
            <a:custGeom>
              <a:avLst/>
              <a:gdLst>
                <a:gd name="T0" fmla="*/ 175 w 175"/>
                <a:gd name="T1" fmla="*/ 13 h 260"/>
                <a:gd name="T2" fmla="*/ 163 w 175"/>
                <a:gd name="T3" fmla="*/ 0 h 260"/>
                <a:gd name="T4" fmla="*/ 13 w 175"/>
                <a:gd name="T5" fmla="*/ 0 h 260"/>
                <a:gd name="T6" fmla="*/ 0 w 175"/>
                <a:gd name="T7" fmla="*/ 13 h 260"/>
                <a:gd name="T8" fmla="*/ 0 w 175"/>
                <a:gd name="T9" fmla="*/ 248 h 260"/>
                <a:gd name="T10" fmla="*/ 13 w 175"/>
                <a:gd name="T11" fmla="*/ 260 h 260"/>
                <a:gd name="T12" fmla="*/ 163 w 175"/>
                <a:gd name="T13" fmla="*/ 260 h 260"/>
                <a:gd name="T14" fmla="*/ 175 w 175"/>
                <a:gd name="T15" fmla="*/ 248 h 260"/>
                <a:gd name="T16" fmla="*/ 175 w 175"/>
                <a:gd name="T17" fmla="*/ 13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5" h="260">
                  <a:moveTo>
                    <a:pt x="175" y="13"/>
                  </a:moveTo>
                  <a:cubicBezTo>
                    <a:pt x="175" y="6"/>
                    <a:pt x="170" y="0"/>
                    <a:pt x="16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0" y="255"/>
                    <a:pt x="6" y="260"/>
                    <a:pt x="13" y="260"/>
                  </a:cubicBezTo>
                  <a:cubicBezTo>
                    <a:pt x="163" y="260"/>
                    <a:pt x="163" y="260"/>
                    <a:pt x="163" y="260"/>
                  </a:cubicBezTo>
                  <a:cubicBezTo>
                    <a:pt x="170" y="260"/>
                    <a:pt x="175" y="255"/>
                    <a:pt x="175" y="248"/>
                  </a:cubicBezTo>
                  <a:lnTo>
                    <a:pt x="175" y="13"/>
                  </a:lnTo>
                  <a:close/>
                </a:path>
              </a:pathLst>
            </a:custGeom>
            <a:noFill/>
            <a:ln w="38100" cap="flat">
              <a:solidFill>
                <a:srgbClr val="F9E5D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1208088" y="527364"/>
              <a:ext cx="2519363" cy="33115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/>
              <a:endParaRPr lang="fr-FR"/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435225" y="306701"/>
              <a:ext cx="47625" cy="46038"/>
            </a:xfrm>
            <a:prstGeom prst="ellipse">
              <a:avLst/>
            </a:prstGeom>
            <a:solidFill>
              <a:srgbClr val="9395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0" name="Oval 139"/>
            <p:cNvSpPr>
              <a:spLocks noChangeArrowheads="1"/>
            </p:cNvSpPr>
            <p:nvPr userDrawn="1"/>
          </p:nvSpPr>
          <p:spPr bwMode="auto">
            <a:xfrm>
              <a:off x="2355850" y="3934139"/>
              <a:ext cx="206375" cy="20637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9E5D7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8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174337" y="1703412"/>
            <a:ext cx="4567991" cy="34752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A1036832-CA27-43D7-AFE7-4DABA55B5E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087178-D13A-4930-A1A8-4200F7450DEF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0068B8BF-E0FB-4289-B3FA-8D31CF53B3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EC5088B4-21E0-4209-BFB7-04477D0331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222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watch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5"/>
          <p:cNvSpPr>
            <a:spLocks/>
          </p:cNvSpPr>
          <p:nvPr userDrawn="1"/>
        </p:nvSpPr>
        <p:spPr bwMode="auto">
          <a:xfrm>
            <a:off x="7101695" y="780836"/>
            <a:ext cx="2336627" cy="1130912"/>
          </a:xfrm>
          <a:custGeom>
            <a:avLst/>
            <a:gdLst>
              <a:gd name="T0" fmla="*/ 917 w 917"/>
              <a:gd name="T1" fmla="*/ 445 h 445"/>
              <a:gd name="T2" fmla="*/ 790 w 917"/>
              <a:gd name="T3" fmla="*/ 126 h 445"/>
              <a:gd name="T4" fmla="*/ 707 w 917"/>
              <a:gd name="T5" fmla="*/ 30 h 445"/>
              <a:gd name="T6" fmla="*/ 210 w 917"/>
              <a:gd name="T7" fmla="*/ 30 h 445"/>
              <a:gd name="T8" fmla="*/ 127 w 917"/>
              <a:gd name="T9" fmla="*/ 126 h 445"/>
              <a:gd name="T10" fmla="*/ 0 w 917"/>
              <a:gd name="T11" fmla="*/ 445 h 445"/>
              <a:gd name="T12" fmla="*/ 917 w 917"/>
              <a:gd name="T13" fmla="*/ 445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445"/>
                </a:moveTo>
                <a:cubicBezTo>
                  <a:pt x="819" y="397"/>
                  <a:pt x="813" y="348"/>
                  <a:pt x="790" y="126"/>
                </a:cubicBezTo>
                <a:cubicBezTo>
                  <a:pt x="783" y="61"/>
                  <a:pt x="779" y="43"/>
                  <a:pt x="707" y="30"/>
                </a:cubicBezTo>
                <a:cubicBezTo>
                  <a:pt x="553" y="2"/>
                  <a:pt x="374" y="0"/>
                  <a:pt x="210" y="30"/>
                </a:cubicBezTo>
                <a:cubicBezTo>
                  <a:pt x="138" y="43"/>
                  <a:pt x="134" y="61"/>
                  <a:pt x="127" y="126"/>
                </a:cubicBezTo>
                <a:cubicBezTo>
                  <a:pt x="105" y="348"/>
                  <a:pt x="98" y="397"/>
                  <a:pt x="0" y="445"/>
                </a:cubicBezTo>
                <a:cubicBezTo>
                  <a:pt x="290" y="445"/>
                  <a:pt x="628" y="445"/>
                  <a:pt x="917" y="445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Freeform 6"/>
          <p:cNvSpPr>
            <a:spLocks/>
          </p:cNvSpPr>
          <p:nvPr userDrawn="1"/>
        </p:nvSpPr>
        <p:spPr bwMode="auto">
          <a:xfrm>
            <a:off x="7101695" y="5023023"/>
            <a:ext cx="2336627" cy="1130912"/>
          </a:xfrm>
          <a:custGeom>
            <a:avLst/>
            <a:gdLst>
              <a:gd name="T0" fmla="*/ 917 w 917"/>
              <a:gd name="T1" fmla="*/ 0 h 445"/>
              <a:gd name="T2" fmla="*/ 790 w 917"/>
              <a:gd name="T3" fmla="*/ 319 h 445"/>
              <a:gd name="T4" fmla="*/ 707 w 917"/>
              <a:gd name="T5" fmla="*/ 415 h 445"/>
              <a:gd name="T6" fmla="*/ 210 w 917"/>
              <a:gd name="T7" fmla="*/ 415 h 445"/>
              <a:gd name="T8" fmla="*/ 127 w 917"/>
              <a:gd name="T9" fmla="*/ 319 h 445"/>
              <a:gd name="T10" fmla="*/ 0 w 917"/>
              <a:gd name="T11" fmla="*/ 0 h 445"/>
              <a:gd name="T12" fmla="*/ 917 w 917"/>
              <a:gd name="T13" fmla="*/ 0 h 4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7" h="445">
                <a:moveTo>
                  <a:pt x="917" y="0"/>
                </a:moveTo>
                <a:cubicBezTo>
                  <a:pt x="819" y="48"/>
                  <a:pt x="813" y="97"/>
                  <a:pt x="790" y="319"/>
                </a:cubicBezTo>
                <a:cubicBezTo>
                  <a:pt x="783" y="384"/>
                  <a:pt x="779" y="402"/>
                  <a:pt x="707" y="415"/>
                </a:cubicBezTo>
                <a:cubicBezTo>
                  <a:pt x="553" y="443"/>
                  <a:pt x="374" y="445"/>
                  <a:pt x="210" y="415"/>
                </a:cubicBezTo>
                <a:cubicBezTo>
                  <a:pt x="138" y="402"/>
                  <a:pt x="134" y="384"/>
                  <a:pt x="127" y="319"/>
                </a:cubicBezTo>
                <a:cubicBezTo>
                  <a:pt x="105" y="97"/>
                  <a:pt x="98" y="48"/>
                  <a:pt x="0" y="0"/>
                </a:cubicBezTo>
                <a:cubicBezTo>
                  <a:pt x="290" y="0"/>
                  <a:pt x="628" y="0"/>
                  <a:pt x="917" y="0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" name="Freeform 7"/>
          <p:cNvSpPr>
            <a:spLocks/>
          </p:cNvSpPr>
          <p:nvPr userDrawn="1"/>
        </p:nvSpPr>
        <p:spPr bwMode="auto">
          <a:xfrm>
            <a:off x="6857002" y="1835678"/>
            <a:ext cx="2824745" cy="3258345"/>
          </a:xfrm>
          <a:custGeom>
            <a:avLst/>
            <a:gdLst>
              <a:gd name="T0" fmla="*/ 918 w 1109"/>
              <a:gd name="T1" fmla="*/ 1282 h 1282"/>
              <a:gd name="T2" fmla="*/ 192 w 1109"/>
              <a:gd name="T3" fmla="*/ 1282 h 1282"/>
              <a:gd name="T4" fmla="*/ 0 w 1109"/>
              <a:gd name="T5" fmla="*/ 1091 h 1282"/>
              <a:gd name="T6" fmla="*/ 0 w 1109"/>
              <a:gd name="T7" fmla="*/ 192 h 1282"/>
              <a:gd name="T8" fmla="*/ 192 w 1109"/>
              <a:gd name="T9" fmla="*/ 0 h 1282"/>
              <a:gd name="T10" fmla="*/ 918 w 1109"/>
              <a:gd name="T11" fmla="*/ 0 h 1282"/>
              <a:gd name="T12" fmla="*/ 1109 w 1109"/>
              <a:gd name="T13" fmla="*/ 192 h 1282"/>
              <a:gd name="T14" fmla="*/ 1109 w 1109"/>
              <a:gd name="T15" fmla="*/ 1091 h 1282"/>
              <a:gd name="T16" fmla="*/ 918 w 1109"/>
              <a:gd name="T17" fmla="*/ 1282 h 1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09" h="1282">
                <a:moveTo>
                  <a:pt x="918" y="1282"/>
                </a:moveTo>
                <a:cubicBezTo>
                  <a:pt x="192" y="1282"/>
                  <a:pt x="192" y="1282"/>
                  <a:pt x="192" y="1282"/>
                </a:cubicBezTo>
                <a:cubicBezTo>
                  <a:pt x="86" y="1282"/>
                  <a:pt x="0" y="1197"/>
                  <a:pt x="0" y="1091"/>
                </a:cubicBezTo>
                <a:cubicBezTo>
                  <a:pt x="0" y="192"/>
                  <a:pt x="0" y="192"/>
                  <a:pt x="0" y="192"/>
                </a:cubicBezTo>
                <a:cubicBezTo>
                  <a:pt x="0" y="86"/>
                  <a:pt x="86" y="0"/>
                  <a:pt x="192" y="0"/>
                </a:cubicBezTo>
                <a:cubicBezTo>
                  <a:pt x="918" y="0"/>
                  <a:pt x="918" y="0"/>
                  <a:pt x="918" y="0"/>
                </a:cubicBezTo>
                <a:cubicBezTo>
                  <a:pt x="1024" y="0"/>
                  <a:pt x="1109" y="86"/>
                  <a:pt x="1109" y="192"/>
                </a:cubicBezTo>
                <a:cubicBezTo>
                  <a:pt x="1109" y="1091"/>
                  <a:pt x="1109" y="1091"/>
                  <a:pt x="1109" y="1091"/>
                </a:cubicBezTo>
                <a:cubicBezTo>
                  <a:pt x="1109" y="1197"/>
                  <a:pt x="1024" y="1282"/>
                  <a:pt x="918" y="128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7" name="Freeform 8"/>
          <p:cNvSpPr>
            <a:spLocks/>
          </p:cNvSpPr>
          <p:nvPr userDrawn="1"/>
        </p:nvSpPr>
        <p:spPr bwMode="auto">
          <a:xfrm>
            <a:off x="9582855" y="2582434"/>
            <a:ext cx="237086" cy="559117"/>
          </a:xfrm>
          <a:custGeom>
            <a:avLst/>
            <a:gdLst>
              <a:gd name="T0" fmla="*/ 92 w 93"/>
              <a:gd name="T1" fmla="*/ 111 h 220"/>
              <a:gd name="T2" fmla="*/ 92 w 93"/>
              <a:gd name="T3" fmla="*/ 108 h 220"/>
              <a:gd name="T4" fmla="*/ 93 w 93"/>
              <a:gd name="T5" fmla="*/ 108 h 220"/>
              <a:gd name="T6" fmla="*/ 63 w 93"/>
              <a:gd name="T7" fmla="*/ 0 h 220"/>
              <a:gd name="T8" fmla="*/ 47 w 93"/>
              <a:gd name="T9" fmla="*/ 0 h 220"/>
              <a:gd name="T10" fmla="*/ 24 w 93"/>
              <a:gd name="T11" fmla="*/ 14 h 220"/>
              <a:gd name="T12" fmla="*/ 8 w 93"/>
              <a:gd name="T13" fmla="*/ 43 h 220"/>
              <a:gd name="T14" fmla="*/ 0 w 93"/>
              <a:gd name="T15" fmla="*/ 71 h 220"/>
              <a:gd name="T16" fmla="*/ 0 w 93"/>
              <a:gd name="T17" fmla="*/ 109 h 220"/>
              <a:gd name="T18" fmla="*/ 0 w 93"/>
              <a:gd name="T19" fmla="*/ 109 h 220"/>
              <a:gd name="T20" fmla="*/ 0 w 93"/>
              <a:gd name="T21" fmla="*/ 148 h 220"/>
              <a:gd name="T22" fmla="*/ 8 w 93"/>
              <a:gd name="T23" fmla="*/ 176 h 220"/>
              <a:gd name="T24" fmla="*/ 23 w 93"/>
              <a:gd name="T25" fmla="*/ 206 h 220"/>
              <a:gd name="T26" fmla="*/ 47 w 93"/>
              <a:gd name="T27" fmla="*/ 220 h 220"/>
              <a:gd name="T28" fmla="*/ 63 w 93"/>
              <a:gd name="T29" fmla="*/ 220 h 220"/>
              <a:gd name="T30" fmla="*/ 93 w 93"/>
              <a:gd name="T31" fmla="*/ 112 h 220"/>
              <a:gd name="T32" fmla="*/ 92 w 93"/>
              <a:gd name="T33" fmla="*/ 112 h 220"/>
              <a:gd name="T34" fmla="*/ 92 w 93"/>
              <a:gd name="T35" fmla="*/ 111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3" h="220">
                <a:moveTo>
                  <a:pt x="92" y="111"/>
                </a:moveTo>
                <a:cubicBezTo>
                  <a:pt x="92" y="111"/>
                  <a:pt x="92" y="108"/>
                  <a:pt x="92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cubicBezTo>
                  <a:pt x="47" y="0"/>
                  <a:pt x="47" y="0"/>
                  <a:pt x="47" y="0"/>
                </a:cubicBez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48"/>
                  <a:pt x="0" y="148"/>
                  <a:pt x="0" y="148"/>
                </a:cubicBezTo>
                <a:cubicBezTo>
                  <a:pt x="0" y="158"/>
                  <a:pt x="4" y="167"/>
                  <a:pt x="8" y="176"/>
                </a:cubicBezTo>
                <a:cubicBezTo>
                  <a:pt x="23" y="206"/>
                  <a:pt x="23" y="206"/>
                  <a:pt x="23" y="206"/>
                </a:cubicBezTo>
                <a:cubicBezTo>
                  <a:pt x="27" y="214"/>
                  <a:pt x="37" y="220"/>
                  <a:pt x="47" y="220"/>
                </a:cubicBezTo>
                <a:cubicBezTo>
                  <a:pt x="63" y="220"/>
                  <a:pt x="63" y="220"/>
                  <a:pt x="63" y="220"/>
                </a:cubicBezTo>
                <a:cubicBezTo>
                  <a:pt x="93" y="220"/>
                  <a:pt x="92" y="192"/>
                  <a:pt x="93" y="112"/>
                </a:cubicBezTo>
                <a:cubicBezTo>
                  <a:pt x="92" y="112"/>
                  <a:pt x="92" y="112"/>
                  <a:pt x="92" y="112"/>
                </a:cubicBezTo>
                <a:cubicBezTo>
                  <a:pt x="92" y="108"/>
                  <a:pt x="92" y="111"/>
                  <a:pt x="92" y="111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Freeform 9"/>
          <p:cNvSpPr>
            <a:spLocks/>
          </p:cNvSpPr>
          <p:nvPr userDrawn="1"/>
        </p:nvSpPr>
        <p:spPr bwMode="auto">
          <a:xfrm>
            <a:off x="9736264" y="2582434"/>
            <a:ext cx="83677" cy="559117"/>
          </a:xfrm>
          <a:custGeom>
            <a:avLst/>
            <a:gdLst>
              <a:gd name="T0" fmla="*/ 33 w 33"/>
              <a:gd name="T1" fmla="*/ 108 h 220"/>
              <a:gd name="T2" fmla="*/ 3 w 33"/>
              <a:gd name="T3" fmla="*/ 0 h 220"/>
              <a:gd name="T4" fmla="*/ 0 w 33"/>
              <a:gd name="T5" fmla="*/ 0 h 220"/>
              <a:gd name="T6" fmla="*/ 0 w 33"/>
              <a:gd name="T7" fmla="*/ 220 h 220"/>
              <a:gd name="T8" fmla="*/ 3 w 33"/>
              <a:gd name="T9" fmla="*/ 220 h 220"/>
              <a:gd name="T10" fmla="*/ 33 w 33"/>
              <a:gd name="T11" fmla="*/ 112 h 220"/>
              <a:gd name="T12" fmla="*/ 32 w 33"/>
              <a:gd name="T13" fmla="*/ 112 h 220"/>
              <a:gd name="T14" fmla="*/ 32 w 33"/>
              <a:gd name="T15" fmla="*/ 111 h 220"/>
              <a:gd name="T16" fmla="*/ 32 w 33"/>
              <a:gd name="T17" fmla="*/ 108 h 220"/>
              <a:gd name="T18" fmla="*/ 33 w 33"/>
              <a:gd name="T19" fmla="*/ 108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" h="220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20"/>
                  <a:pt x="0" y="220"/>
                  <a:pt x="0" y="220"/>
                </a:cubicBezTo>
                <a:cubicBezTo>
                  <a:pt x="3" y="220"/>
                  <a:pt x="3" y="220"/>
                  <a:pt x="3" y="220"/>
                </a:cubicBezTo>
                <a:cubicBezTo>
                  <a:pt x="33" y="220"/>
                  <a:pt x="32" y="192"/>
                  <a:pt x="33" y="112"/>
                </a:cubicBezTo>
                <a:cubicBezTo>
                  <a:pt x="32" y="112"/>
                  <a:pt x="32" y="112"/>
                  <a:pt x="32" y="112"/>
                </a:cubicBezTo>
                <a:cubicBezTo>
                  <a:pt x="32" y="108"/>
                  <a:pt x="32" y="111"/>
                  <a:pt x="32" y="111"/>
                </a:cubicBezTo>
                <a:cubicBezTo>
                  <a:pt x="32" y="111"/>
                  <a:pt x="32" y="108"/>
                  <a:pt x="32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CFD3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Freeform 10"/>
          <p:cNvSpPr>
            <a:spLocks/>
          </p:cNvSpPr>
          <p:nvPr userDrawn="1"/>
        </p:nvSpPr>
        <p:spPr bwMode="auto">
          <a:xfrm>
            <a:off x="9582855" y="2582434"/>
            <a:ext cx="237086" cy="277657"/>
          </a:xfrm>
          <a:custGeom>
            <a:avLst/>
            <a:gdLst>
              <a:gd name="T0" fmla="*/ 47 w 93"/>
              <a:gd name="T1" fmla="*/ 0 h 109"/>
              <a:gd name="T2" fmla="*/ 24 w 93"/>
              <a:gd name="T3" fmla="*/ 14 h 109"/>
              <a:gd name="T4" fmla="*/ 8 w 93"/>
              <a:gd name="T5" fmla="*/ 43 h 109"/>
              <a:gd name="T6" fmla="*/ 0 w 93"/>
              <a:gd name="T7" fmla="*/ 71 h 109"/>
              <a:gd name="T8" fmla="*/ 0 w 93"/>
              <a:gd name="T9" fmla="*/ 109 h 109"/>
              <a:gd name="T10" fmla="*/ 0 w 93"/>
              <a:gd name="T11" fmla="*/ 109 h 109"/>
              <a:gd name="T12" fmla="*/ 0 w 93"/>
              <a:gd name="T13" fmla="*/ 108 h 109"/>
              <a:gd name="T14" fmla="*/ 93 w 93"/>
              <a:gd name="T15" fmla="*/ 108 h 109"/>
              <a:gd name="T16" fmla="*/ 63 w 93"/>
              <a:gd name="T17" fmla="*/ 0 h 109"/>
              <a:gd name="T18" fmla="*/ 47 w 93"/>
              <a:gd name="T1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3" h="109">
                <a:moveTo>
                  <a:pt x="47" y="0"/>
                </a:moveTo>
                <a:cubicBezTo>
                  <a:pt x="37" y="0"/>
                  <a:pt x="28" y="5"/>
                  <a:pt x="24" y="14"/>
                </a:cubicBezTo>
                <a:cubicBezTo>
                  <a:pt x="8" y="43"/>
                  <a:pt x="8" y="43"/>
                  <a:pt x="8" y="43"/>
                </a:cubicBezTo>
                <a:cubicBezTo>
                  <a:pt x="4" y="52"/>
                  <a:pt x="0" y="61"/>
                  <a:pt x="0" y="71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9"/>
                  <a:pt x="0" y="109"/>
                  <a:pt x="0" y="109"/>
                </a:cubicBezTo>
                <a:cubicBezTo>
                  <a:pt x="0" y="108"/>
                  <a:pt x="0" y="108"/>
                  <a:pt x="0" y="108"/>
                </a:cubicBezTo>
                <a:cubicBezTo>
                  <a:pt x="93" y="108"/>
                  <a:pt x="93" y="108"/>
                  <a:pt x="93" y="108"/>
                </a:cubicBezTo>
                <a:cubicBezTo>
                  <a:pt x="92" y="28"/>
                  <a:pt x="93" y="0"/>
                  <a:pt x="63" y="0"/>
                </a:cubicBezTo>
                <a:lnTo>
                  <a:pt x="47" y="0"/>
                </a:ln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Freeform 11"/>
          <p:cNvSpPr>
            <a:spLocks/>
          </p:cNvSpPr>
          <p:nvPr userDrawn="1"/>
        </p:nvSpPr>
        <p:spPr bwMode="auto">
          <a:xfrm>
            <a:off x="9643711" y="3551063"/>
            <a:ext cx="72267" cy="851987"/>
          </a:xfrm>
          <a:custGeom>
            <a:avLst/>
            <a:gdLst>
              <a:gd name="T0" fmla="*/ 24 w 28"/>
              <a:gd name="T1" fmla="*/ 4 h 335"/>
              <a:gd name="T2" fmla="*/ 12 w 28"/>
              <a:gd name="T3" fmla="*/ 8 h 335"/>
              <a:gd name="T4" fmla="*/ 5 w 28"/>
              <a:gd name="T5" fmla="*/ 31 h 335"/>
              <a:gd name="T6" fmla="*/ 0 w 28"/>
              <a:gd name="T7" fmla="*/ 60 h 335"/>
              <a:gd name="T8" fmla="*/ 0 w 28"/>
              <a:gd name="T9" fmla="*/ 275 h 335"/>
              <a:gd name="T10" fmla="*/ 5 w 28"/>
              <a:gd name="T11" fmla="*/ 304 h 335"/>
              <a:gd name="T12" fmla="*/ 12 w 28"/>
              <a:gd name="T13" fmla="*/ 327 h 335"/>
              <a:gd name="T14" fmla="*/ 24 w 28"/>
              <a:gd name="T15" fmla="*/ 331 h 335"/>
              <a:gd name="T16" fmla="*/ 28 w 28"/>
              <a:gd name="T17" fmla="*/ 320 h 335"/>
              <a:gd name="T18" fmla="*/ 28 w 28"/>
              <a:gd name="T19" fmla="*/ 15 h 335"/>
              <a:gd name="T20" fmla="*/ 24 w 28"/>
              <a:gd name="T21" fmla="*/ 4 h 3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8" h="335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275"/>
                  <a:pt x="0" y="275"/>
                  <a:pt x="0" y="275"/>
                </a:cubicBezTo>
                <a:cubicBezTo>
                  <a:pt x="0" y="285"/>
                  <a:pt x="2" y="294"/>
                  <a:pt x="5" y="304"/>
                </a:cubicBezTo>
                <a:cubicBezTo>
                  <a:pt x="12" y="327"/>
                  <a:pt x="12" y="327"/>
                  <a:pt x="12" y="327"/>
                </a:cubicBezTo>
                <a:cubicBezTo>
                  <a:pt x="13" y="333"/>
                  <a:pt x="19" y="335"/>
                  <a:pt x="24" y="331"/>
                </a:cubicBezTo>
                <a:cubicBezTo>
                  <a:pt x="27" y="329"/>
                  <a:pt x="28" y="325"/>
                  <a:pt x="28" y="320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Freeform 12"/>
          <p:cNvSpPr>
            <a:spLocks/>
          </p:cNvSpPr>
          <p:nvPr userDrawn="1"/>
        </p:nvSpPr>
        <p:spPr bwMode="auto">
          <a:xfrm>
            <a:off x="9736264" y="2582434"/>
            <a:ext cx="83677" cy="275121"/>
          </a:xfrm>
          <a:custGeom>
            <a:avLst/>
            <a:gdLst>
              <a:gd name="T0" fmla="*/ 33 w 33"/>
              <a:gd name="T1" fmla="*/ 108 h 108"/>
              <a:gd name="T2" fmla="*/ 3 w 33"/>
              <a:gd name="T3" fmla="*/ 0 h 108"/>
              <a:gd name="T4" fmla="*/ 0 w 33"/>
              <a:gd name="T5" fmla="*/ 0 h 108"/>
              <a:gd name="T6" fmla="*/ 0 w 33"/>
              <a:gd name="T7" fmla="*/ 108 h 108"/>
              <a:gd name="T8" fmla="*/ 33 w 33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108">
                <a:moveTo>
                  <a:pt x="33" y="108"/>
                </a:moveTo>
                <a:cubicBezTo>
                  <a:pt x="32" y="28"/>
                  <a:pt x="33" y="0"/>
                  <a:pt x="3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08"/>
                  <a:pt x="0" y="108"/>
                  <a:pt x="0" y="108"/>
                </a:cubicBezTo>
                <a:lnTo>
                  <a:pt x="33" y="108"/>
                </a:lnTo>
                <a:close/>
              </a:path>
            </a:pathLst>
          </a:custGeom>
          <a:solidFill>
            <a:srgbClr val="E2E4E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Freeform 13"/>
          <p:cNvSpPr>
            <a:spLocks/>
          </p:cNvSpPr>
          <p:nvPr userDrawn="1"/>
        </p:nvSpPr>
        <p:spPr bwMode="auto">
          <a:xfrm>
            <a:off x="9643711" y="3551063"/>
            <a:ext cx="72267" cy="424726"/>
          </a:xfrm>
          <a:custGeom>
            <a:avLst/>
            <a:gdLst>
              <a:gd name="T0" fmla="*/ 24 w 28"/>
              <a:gd name="T1" fmla="*/ 4 h 167"/>
              <a:gd name="T2" fmla="*/ 12 w 28"/>
              <a:gd name="T3" fmla="*/ 8 h 167"/>
              <a:gd name="T4" fmla="*/ 5 w 28"/>
              <a:gd name="T5" fmla="*/ 31 h 167"/>
              <a:gd name="T6" fmla="*/ 0 w 28"/>
              <a:gd name="T7" fmla="*/ 60 h 167"/>
              <a:gd name="T8" fmla="*/ 0 w 28"/>
              <a:gd name="T9" fmla="*/ 167 h 167"/>
              <a:gd name="T10" fmla="*/ 28 w 28"/>
              <a:gd name="T11" fmla="*/ 167 h 167"/>
              <a:gd name="T12" fmla="*/ 28 w 28"/>
              <a:gd name="T13" fmla="*/ 15 h 167"/>
              <a:gd name="T14" fmla="*/ 24 w 28"/>
              <a:gd name="T15" fmla="*/ 4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" h="167">
                <a:moveTo>
                  <a:pt x="24" y="4"/>
                </a:moveTo>
                <a:cubicBezTo>
                  <a:pt x="19" y="0"/>
                  <a:pt x="13" y="2"/>
                  <a:pt x="12" y="8"/>
                </a:cubicBezTo>
                <a:cubicBezTo>
                  <a:pt x="5" y="31"/>
                  <a:pt x="5" y="31"/>
                  <a:pt x="5" y="31"/>
                </a:cubicBezTo>
                <a:cubicBezTo>
                  <a:pt x="2" y="41"/>
                  <a:pt x="0" y="50"/>
                  <a:pt x="0" y="60"/>
                </a:cubicBezTo>
                <a:cubicBezTo>
                  <a:pt x="0" y="167"/>
                  <a:pt x="0" y="167"/>
                  <a:pt x="0" y="167"/>
                </a:cubicBezTo>
                <a:cubicBezTo>
                  <a:pt x="28" y="167"/>
                  <a:pt x="28" y="167"/>
                  <a:pt x="28" y="167"/>
                </a:cubicBezTo>
                <a:cubicBezTo>
                  <a:pt x="28" y="15"/>
                  <a:pt x="28" y="15"/>
                  <a:pt x="28" y="15"/>
                </a:cubicBezTo>
                <a:cubicBezTo>
                  <a:pt x="28" y="10"/>
                  <a:pt x="27" y="6"/>
                  <a:pt x="24" y="4"/>
                </a:cubicBezTo>
                <a:close/>
              </a:path>
            </a:pathLst>
          </a:custGeom>
          <a:solidFill>
            <a:srgbClr val="F0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Freeform 14"/>
          <p:cNvSpPr>
            <a:spLocks/>
          </p:cNvSpPr>
          <p:nvPr userDrawn="1"/>
        </p:nvSpPr>
        <p:spPr bwMode="auto">
          <a:xfrm>
            <a:off x="6981250" y="1944712"/>
            <a:ext cx="2576248" cy="3042812"/>
          </a:xfrm>
          <a:custGeom>
            <a:avLst/>
            <a:gdLst>
              <a:gd name="T0" fmla="*/ 856 w 1011"/>
              <a:gd name="T1" fmla="*/ 1197 h 1197"/>
              <a:gd name="T2" fmla="*/ 156 w 1011"/>
              <a:gd name="T3" fmla="*/ 1197 h 1197"/>
              <a:gd name="T4" fmla="*/ 0 w 1011"/>
              <a:gd name="T5" fmla="*/ 1042 h 1197"/>
              <a:gd name="T6" fmla="*/ 0 w 1011"/>
              <a:gd name="T7" fmla="*/ 155 h 1197"/>
              <a:gd name="T8" fmla="*/ 156 w 1011"/>
              <a:gd name="T9" fmla="*/ 0 h 1197"/>
              <a:gd name="T10" fmla="*/ 856 w 1011"/>
              <a:gd name="T11" fmla="*/ 0 h 1197"/>
              <a:gd name="T12" fmla="*/ 1011 w 1011"/>
              <a:gd name="T13" fmla="*/ 155 h 1197"/>
              <a:gd name="T14" fmla="*/ 1011 w 1011"/>
              <a:gd name="T15" fmla="*/ 1042 h 1197"/>
              <a:gd name="T16" fmla="*/ 856 w 1011"/>
              <a:gd name="T17" fmla="*/ 1197 h 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1" h="1197">
                <a:moveTo>
                  <a:pt x="856" y="1197"/>
                </a:moveTo>
                <a:cubicBezTo>
                  <a:pt x="156" y="1197"/>
                  <a:pt x="156" y="1197"/>
                  <a:pt x="156" y="1197"/>
                </a:cubicBezTo>
                <a:cubicBezTo>
                  <a:pt x="70" y="1197"/>
                  <a:pt x="0" y="1128"/>
                  <a:pt x="0" y="1042"/>
                </a:cubicBezTo>
                <a:cubicBezTo>
                  <a:pt x="0" y="155"/>
                  <a:pt x="0" y="155"/>
                  <a:pt x="0" y="155"/>
                </a:cubicBezTo>
                <a:cubicBezTo>
                  <a:pt x="0" y="70"/>
                  <a:pt x="70" y="0"/>
                  <a:pt x="156" y="0"/>
                </a:cubicBezTo>
                <a:cubicBezTo>
                  <a:pt x="856" y="0"/>
                  <a:pt x="856" y="0"/>
                  <a:pt x="856" y="0"/>
                </a:cubicBezTo>
                <a:cubicBezTo>
                  <a:pt x="942" y="0"/>
                  <a:pt x="1011" y="70"/>
                  <a:pt x="1011" y="155"/>
                </a:cubicBezTo>
                <a:cubicBezTo>
                  <a:pt x="1011" y="1042"/>
                  <a:pt x="1011" y="1042"/>
                  <a:pt x="1011" y="1042"/>
                </a:cubicBezTo>
                <a:cubicBezTo>
                  <a:pt x="1011" y="1128"/>
                  <a:pt x="942" y="1197"/>
                  <a:pt x="856" y="119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" name="Picture Placeholder 8"/>
          <p:cNvSpPr>
            <a:spLocks noGrp="1"/>
          </p:cNvSpPr>
          <p:nvPr>
            <p:ph type="pic" sz="quarter" idx="10" hasCustomPrompt="1"/>
          </p:nvPr>
        </p:nvSpPr>
        <p:spPr>
          <a:xfrm>
            <a:off x="6981250" y="1944712"/>
            <a:ext cx="2576248" cy="3042812"/>
          </a:xfrm>
          <a:prstGeom prst="roundRect">
            <a:avLst>
              <a:gd name="adj" fmla="val 15188"/>
            </a:avLst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83FAE6EA-4106-40FC-A22B-305E5CB04C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03247B-B3F7-41BB-A95F-B6B56C48E17E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9012464-84E7-47E9-BE50-AEFE3F508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129AB68E-51CE-43DB-B931-258D45D43C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56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eft - Text Right"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6000" cy="6858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75000"/>
                    <a:lumOff val="25000"/>
                  </a:schemeClr>
                </a:solidFill>
                <a:latin typeface="Segoe UI Light" panose="020B0502040204020203" pitchFamily="34" charset="0"/>
                <a:cs typeface="Segoe UI Light" panose="020B0502040204020203" pitchFamily="34" charset="0"/>
              </a:defRPr>
            </a:lvl1pPr>
          </a:lstStyle>
          <a:p>
            <a:r>
              <a:rPr lang="fr-FR" dirty="0"/>
              <a:t>Click </a:t>
            </a:r>
            <a:r>
              <a:rPr lang="fr-FR" dirty="0" err="1"/>
              <a:t>icon</a:t>
            </a:r>
            <a:r>
              <a:rPr lang="fr-FR" dirty="0"/>
              <a:t> to insert a </a:t>
            </a:r>
            <a:r>
              <a:rPr lang="fr-FR" dirty="0" err="1"/>
              <a:t>picture</a:t>
            </a:r>
            <a:endParaRPr lang="fr-F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CB354E0-8501-4F11-9BB2-C0E1B49875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36140C-C5FE-4C35-B4E1-C65C06066FA9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ED462-1B6D-4A6C-8C25-B8F837A2D1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5FC2D6-F569-4D56-9044-6DC01AE89A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20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BFBD1-3D9B-4272-AD61-7503861467DB}" type="datetime1">
              <a:rPr lang="fr-FR" altLang="zh-TW" smtClean="0"/>
              <a:t>16/05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746BA-D1AA-4FF4-8D48-BDBC7FF4877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2322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9" r:id="rId4"/>
    <p:sldLayoutId id="2147483660" r:id="rId5"/>
    <p:sldLayoutId id="2147483661" r:id="rId6"/>
    <p:sldLayoutId id="2147483662" r:id="rId7"/>
    <p:sldLayoutId id="2147483666" r:id="rId8"/>
    <p:sldLayoutId id="2147483651" r:id="rId9"/>
    <p:sldLayoutId id="2147483653" r:id="rId10"/>
    <p:sldLayoutId id="2147483663" r:id="rId11"/>
    <p:sldLayoutId id="2147483664" r:id="rId12"/>
    <p:sldLayoutId id="2147483667" r:id="rId13"/>
    <p:sldLayoutId id="2147483652" r:id="rId14"/>
    <p:sldLayoutId id="2147483668" r:id="rId15"/>
    <p:sldLayoutId id="2147483657" r:id="rId16"/>
    <p:sldLayoutId id="2147483655" r:id="rId17"/>
    <p:sldLayoutId id="2147483656" r:id="rId18"/>
    <p:sldLayoutId id="2147483665" r:id="rId1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35.wmf"/><Relationship Id="rId3" Type="http://schemas.openxmlformats.org/officeDocument/2006/relationships/image" Target="../media/image36.e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31.w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40.emf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5.wmf"/><Relationship Id="rId3" Type="http://schemas.openxmlformats.org/officeDocument/2006/relationships/image" Target="../media/image48.e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44.w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490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5.e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89200" y="3737233"/>
            <a:ext cx="7213600" cy="75713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MULTI-</a:t>
            </a:r>
            <a:r>
              <a:rPr lang="en-US" altLang="zh-TW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CUT</a:t>
            </a:r>
            <a:r>
              <a:rPr lang="fr-FR" sz="3600" spc="600" dirty="0">
                <a:latin typeface="Segoe UI" panose="020B0502040204020203" pitchFamily="34" charset="0"/>
                <a:cs typeface="Segoe UI" panose="020B0502040204020203" pitchFamily="34" charset="0"/>
              </a:rPr>
              <a:t> REBAR</a:t>
            </a:r>
            <a:r>
              <a:rPr lang="en-US" altLang="zh-TW" sz="3600" spc="600" dirty="0" smtClean="0">
                <a:latin typeface="Segoe UI" panose="020B0502040204020203" pitchFamily="34" charset="0"/>
                <a:cs typeface="Segoe UI" panose="020B0502040204020203" pitchFamily="34" charset="0"/>
              </a:rPr>
              <a:t>(16)</a:t>
            </a:r>
            <a:endParaRPr lang="fr-FR" sz="3600" spc="600" dirty="0"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89200" y="4298669"/>
            <a:ext cx="7213600" cy="1360244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Advisor : Prof. </a:t>
            </a:r>
            <a:r>
              <a:rPr lang="en-US" sz="3600" dirty="0" err="1">
                <a:cs typeface="Segoe UI" panose="020B0502040204020203" pitchFamily="34" charset="0"/>
              </a:rPr>
              <a:t>K.C.Chang</a:t>
            </a:r>
            <a:endParaRPr lang="en-US" sz="3600" dirty="0">
              <a:cs typeface="Segoe UI" panose="020B0502040204020203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dirty="0">
                <a:cs typeface="Segoe UI" panose="020B0502040204020203" pitchFamily="34" charset="0"/>
              </a:rPr>
              <a:t>Presenters : You-Ran </a:t>
            </a:r>
            <a:r>
              <a:rPr lang="en-US" sz="3600" dirty="0" err="1">
                <a:cs typeface="Segoe UI" panose="020B0502040204020203" pitchFamily="34" charset="0"/>
              </a:rPr>
              <a:t>Nai</a:t>
            </a:r>
            <a:endParaRPr lang="en-US" sz="3600" dirty="0">
              <a:cs typeface="Segoe UI" panose="020B0502040204020203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953002" y="1005004"/>
            <a:ext cx="2285998" cy="2285996"/>
            <a:chOff x="4761188" y="954891"/>
            <a:chExt cx="2669626" cy="2669624"/>
          </a:xfrm>
        </p:grpSpPr>
        <p:sp>
          <p:nvSpPr>
            <p:cNvPr id="3" name="Oval 2"/>
            <p:cNvSpPr/>
            <p:nvPr/>
          </p:nvSpPr>
          <p:spPr>
            <a:xfrm>
              <a:off x="4761188" y="954891"/>
              <a:ext cx="2669626" cy="2669624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Oval 7"/>
            <p:cNvSpPr/>
            <p:nvPr/>
          </p:nvSpPr>
          <p:spPr>
            <a:xfrm>
              <a:off x="5328746" y="1522450"/>
              <a:ext cx="1534508" cy="1534506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Oval 8"/>
            <p:cNvSpPr/>
            <p:nvPr/>
          </p:nvSpPr>
          <p:spPr>
            <a:xfrm>
              <a:off x="5738650" y="1932353"/>
              <a:ext cx="714700" cy="714700"/>
            </a:xfrm>
            <a:prstGeom prst="ellipse">
              <a:avLst/>
            </a:prstGeom>
            <a:solidFill>
              <a:schemeClr val="accent1">
                <a:alpha val="48000"/>
              </a:schemeClr>
            </a:solidFill>
            <a:ln w="76200">
              <a:noFill/>
            </a:ln>
            <a:effectLst>
              <a:outerShdw blurRad="889000" sx="109000" sy="109000" algn="ctr" rotWithShape="0">
                <a:schemeClr val="accent1">
                  <a:alpha val="14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6BD8A79-6813-42E3-A0C1-B25AC3301F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4381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0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6521" y="1"/>
            <a:ext cx="6403767" cy="342899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21902" y="3429000"/>
            <a:ext cx="6314271" cy="3429000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392867" y="1562985"/>
            <a:ext cx="7736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392867" y="4716075"/>
            <a:ext cx="77361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ep 9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092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圖片 2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0124" y="1906474"/>
            <a:ext cx="5533501" cy="4144000"/>
          </a:xfrm>
          <a:prstGeom prst="rect">
            <a:avLst/>
          </a:prstGeom>
        </p:spPr>
      </p:pic>
      <p:pic>
        <p:nvPicPr>
          <p:cNvPr id="23" name="圖片 2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3243" y="1902804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1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577559"/>
              </p:ext>
            </p:extLst>
          </p:nvPr>
        </p:nvGraphicFramePr>
        <p:xfrm>
          <a:off x="1998663" y="2967038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8663" y="2967038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79641"/>
              </p:ext>
            </p:extLst>
          </p:nvPr>
        </p:nvGraphicFramePr>
        <p:xfrm>
          <a:off x="3132138" y="246856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2138" y="246856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84910"/>
              </p:ext>
            </p:extLst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05892"/>
              </p:ext>
            </p:extLst>
          </p:nvPr>
        </p:nvGraphicFramePr>
        <p:xfrm>
          <a:off x="7369175" y="4252913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9175" y="4252913"/>
                        <a:ext cx="914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274777"/>
              </p:ext>
            </p:extLst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083113"/>
              </p:ext>
            </p:extLst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4316"/>
              </p:ext>
            </p:extLst>
          </p:nvPr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7026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6997" y="1909893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2</a:t>
            </a:fld>
            <a:endParaRPr lang="fr-FR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71258"/>
              </p:ext>
            </p:extLst>
          </p:nvPr>
        </p:nvGraphicFramePr>
        <p:xfrm>
          <a:off x="7958138" y="2671763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1015920" imgH="241200" progId="Equation.DSMT4">
                  <p:embed/>
                </p:oleObj>
              </mc:Choice>
              <mc:Fallback>
                <p:oleObj name="Equation" r:id="rId4" imgW="101592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8138" y="2671763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88508"/>
              </p:ext>
            </p:extLst>
          </p:nvPr>
        </p:nvGraphicFramePr>
        <p:xfrm>
          <a:off x="9812338" y="312102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2338" y="312102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65" y="2554937"/>
            <a:ext cx="6086535" cy="337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753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2617" y="1909887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4083" y="1901768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6900714" cy="2048766"/>
          </a:xfrm>
        </p:spPr>
        <p:txBody>
          <a:bodyPr/>
          <a:lstStyle/>
          <a:p>
            <a:r>
              <a:rPr lang="en-US" altLang="zh-TW" dirty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3</a:t>
            </a:fld>
            <a:endParaRPr lang="fr-FR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013835"/>
              </p:ext>
            </p:extLst>
          </p:nvPr>
        </p:nvGraphicFramePr>
        <p:xfrm>
          <a:off x="1940406" y="2588516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0406" y="2588516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04973"/>
              </p:ext>
            </p:extLst>
          </p:nvPr>
        </p:nvGraphicFramePr>
        <p:xfrm>
          <a:off x="3119367" y="2305826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9367" y="2305826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60737"/>
              </p:ext>
            </p:extLst>
          </p:nvPr>
        </p:nvGraphicFramePr>
        <p:xfrm>
          <a:off x="5921060" y="4762647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060" y="4762647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981862"/>
              </p:ext>
            </p:extLst>
          </p:nvPr>
        </p:nvGraphicFramePr>
        <p:xfrm>
          <a:off x="7461008" y="4251559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008" y="4251559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31091"/>
              </p:ext>
            </p:extLst>
          </p:nvPr>
        </p:nvGraphicFramePr>
        <p:xfrm>
          <a:off x="9793570" y="906243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93570" y="906243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907781"/>
              </p:ext>
            </p:extLst>
          </p:nvPr>
        </p:nvGraphicFramePr>
        <p:xfrm>
          <a:off x="9812338" y="1411288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12338" y="1411288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/>
        </p:nvGraphicFramePr>
        <p:xfrm>
          <a:off x="8144890" y="1134024"/>
          <a:ext cx="60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17" imgW="609480" imgH="241200" progId="Equation.DSMT4">
                  <p:embed/>
                </p:oleObj>
              </mc:Choice>
              <mc:Fallback>
                <p:oleObj name="Equation" r:id="rId17" imgW="609480" imgH="24120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4890" y="1134024"/>
                        <a:ext cx="60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8941982" y="1254674"/>
            <a:ext cx="57415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8458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8995328" cy="1311128"/>
          </a:xfrm>
        </p:spPr>
        <p:txBody>
          <a:bodyPr/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4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9249" y="1909896"/>
            <a:ext cx="5533501" cy="4144000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69736"/>
              </p:ext>
            </p:extLst>
          </p:nvPr>
        </p:nvGraphicFramePr>
        <p:xfrm>
          <a:off x="7581900" y="2798763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1900" y="2798763"/>
                        <a:ext cx="104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31513"/>
              </p:ext>
            </p:extLst>
          </p:nvPr>
        </p:nvGraphicFramePr>
        <p:xfrm>
          <a:off x="1766573" y="3638996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6" imgW="1358640" imgH="685800" progId="Equation.DSMT4">
                  <p:embed/>
                </p:oleObj>
              </mc:Choice>
              <mc:Fallback>
                <p:oleObj name="Equation" r:id="rId6" imgW="1358640" imgH="6858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6573" y="3638996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680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5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1" y="170125"/>
            <a:ext cx="6096000" cy="321733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0127"/>
            <a:ext cx="6096000" cy="3215191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3391087"/>
            <a:ext cx="6096001" cy="338185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3432488"/>
            <a:ext cx="6096001" cy="3266020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13013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3</a:t>
            </a:r>
            <a:endParaRPr lang="zh-TW" altLang="en-US" sz="2000" dirty="0" smtClean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096000" y="669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5</a:t>
            </a:r>
            <a:endParaRPr lang="zh-TW" altLang="en-US" sz="2000" dirty="0" smtClean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-2" y="3441423"/>
            <a:ext cx="770404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7</a:t>
            </a:r>
            <a:endParaRPr lang="zh-TW" altLang="en-US" sz="2000" dirty="0" smtClean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095998" y="3441423"/>
            <a:ext cx="773610" cy="427425"/>
          </a:xfrm>
          <a:prstGeom prst="rect">
            <a:avLst/>
          </a:prstGeom>
          <a:solidFill>
            <a:srgbClr val="565656">
              <a:alpha val="50196"/>
            </a:srgbClr>
          </a:solidFill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solidFill>
                  <a:schemeClr val="bg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Step 8</a:t>
            </a:r>
            <a:endParaRPr lang="zh-TW" altLang="en-US" sz="2000" dirty="0" smtClean="0">
              <a:solidFill>
                <a:schemeClr val="bg1"/>
              </a:solidFill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1471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83"/>
          <a:stretch/>
        </p:blipFill>
        <p:spPr>
          <a:xfrm>
            <a:off x="6106633" y="2179674"/>
            <a:ext cx="5530409" cy="4678326"/>
          </a:xfrm>
          <a:prstGeom prst="rect">
            <a:avLst/>
          </a:prstGeom>
        </p:spPr>
      </p:pic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Pushover Result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6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9" y="1880868"/>
            <a:ext cx="5256212" cy="422414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8506673" y="1965961"/>
            <a:ext cx="73032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Hing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50785" y="1880868"/>
            <a:ext cx="1232930" cy="7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93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Pushover </a:t>
            </a:r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20188" y="2371060"/>
            <a:ext cx="4395258" cy="390022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83146" y="1943635"/>
            <a:ext cx="86934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ATC-40</a:t>
            </a:r>
            <a:endParaRPr lang="zh-TW" altLang="en-US" sz="2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381443" y="1943635"/>
            <a:ext cx="2172903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耐震性能檢測 </a:t>
            </a: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PGA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0793" y="2727899"/>
            <a:ext cx="5255207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436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Time </a:t>
            </a:r>
            <a:r>
              <a:rPr lang="en-US" altLang="zh-TW" dirty="0" smtClean="0"/>
              <a:t>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8</a:t>
            </a:fld>
            <a:endParaRPr lang="fr-FR"/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8799553"/>
              </p:ext>
            </p:extLst>
          </p:nvPr>
        </p:nvGraphicFramePr>
        <p:xfrm>
          <a:off x="839788" y="3003697"/>
          <a:ext cx="525621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358135" y="2542032"/>
            <a:ext cx="2219518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caled to DBE, MC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774" y="1927749"/>
            <a:ext cx="3019048" cy="4257143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7517219" y="1362131"/>
            <a:ext cx="119526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tory Drift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9888279" y="3640821"/>
            <a:ext cx="1321837" cy="830997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DBE &lt; 1.5%</a:t>
            </a:r>
          </a:p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CE &lt; 2%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0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Scale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19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9843" y="1909893"/>
            <a:ext cx="5533501" cy="4144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9285" y="1909893"/>
            <a:ext cx="5533501" cy="4144000"/>
          </a:xfrm>
          <a:prstGeom prst="rect">
            <a:avLst/>
          </a:prstGeom>
        </p:spPr>
      </p:pic>
      <p:cxnSp>
        <p:nvCxnSpPr>
          <p:cNvPr id="9" name="直線單箭頭接點 8"/>
          <p:cNvCxnSpPr>
            <a:endCxn id="7" idx="1"/>
          </p:cNvCxnSpPr>
          <p:nvPr/>
        </p:nvCxnSpPr>
        <p:spPr>
          <a:xfrm>
            <a:off x="5645888" y="3981893"/>
            <a:ext cx="67339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002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Case Study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34095" y="1668841"/>
            <a:ext cx="8523809" cy="4923809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04430"/>
              </p:ext>
            </p:extLst>
          </p:nvPr>
        </p:nvGraphicFramePr>
        <p:xfrm>
          <a:off x="3523364" y="1070031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4" imgW="1206360" imgH="291960" progId="Equation.DSMT4">
                  <p:embed/>
                </p:oleObj>
              </mc:Choice>
              <mc:Fallback>
                <p:oleObj name="Equation" r:id="rId4" imgW="1206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3364" y="1070031"/>
                        <a:ext cx="1206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31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0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96572" y="3429001"/>
            <a:ext cx="6689822" cy="3429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3142" y="0"/>
            <a:ext cx="6580720" cy="3428999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244011" y="1775638"/>
            <a:ext cx="533159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DB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184700" y="4662910"/>
            <a:ext cx="592470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C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751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7770812" cy="701731"/>
          </a:xfrm>
        </p:spPr>
        <p:txBody>
          <a:bodyPr/>
          <a:lstStyle/>
          <a:p>
            <a:r>
              <a:rPr lang="en-US" altLang="zh-TW" dirty="0"/>
              <a:t>Hinges Only </a:t>
            </a:r>
            <a:r>
              <a:rPr lang="en-US" altLang="zh-TW" dirty="0" smtClean="0"/>
              <a:t>On </a:t>
            </a:r>
            <a:r>
              <a:rPr lang="en-US" altLang="zh-TW" dirty="0"/>
              <a:t>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1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1544941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44942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327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2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541449"/>
            <a:ext cx="6095238" cy="4561905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541448"/>
            <a:ext cx="6095238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779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IDA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3</a:t>
            </a:fld>
            <a:endParaRPr lang="fr-FR"/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999" y="0"/>
            <a:ext cx="4591130" cy="3429001"/>
          </a:xfrm>
          <a:prstGeom prst="rect">
            <a:avLst/>
          </a:prstGeom>
        </p:spPr>
      </p:pic>
      <p:pic>
        <p:nvPicPr>
          <p:cNvPr id="6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3429000"/>
            <a:ext cx="4591129" cy="3429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1790895" y="2721934"/>
            <a:ext cx="3226011" cy="1810304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3200" dirty="0" smtClean="0">
                <a:solidFill>
                  <a:schemeClr val="accent1"/>
                </a:solidFill>
                <a:latin typeface="Segoe UI Light" panose="020B0502040204020203" pitchFamily="34" charset="0"/>
                <a:cs typeface="Segoe UI Light" panose="020B0502040204020203" pitchFamily="34" charset="0"/>
              </a:rPr>
              <a:t>Limit-State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4% FEMA273</a:t>
            </a:r>
          </a:p>
          <a:p>
            <a:pPr algn="l">
              <a:lnSpc>
                <a:spcPct val="120000"/>
              </a:lnSpc>
            </a:pPr>
            <a:r>
              <a:rPr lang="en-US" altLang="zh-TW" sz="32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2.5% SEAOC 2000</a:t>
            </a:r>
            <a:endParaRPr lang="zh-TW" altLang="en-US" sz="32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9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Time History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4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372"/>
          <a:stretch/>
        </p:blipFill>
        <p:spPr>
          <a:xfrm>
            <a:off x="6783495" y="765544"/>
            <a:ext cx="3654210" cy="5656521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435392" y="2285992"/>
            <a:ext cx="2102242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Find PGA and PG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430751" y="3666869"/>
                <a:ext cx="2066463" cy="619400"/>
              </a:xfrm>
              <a:prstGeom prst="rect">
                <a:avLst/>
              </a:prstGeom>
              <a:noFill/>
            </p:spPr>
            <p:txBody>
              <a:bodyPr wrap="none" lIns="0" rtlCol="0" anchor="t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en-US" altLang="zh-TW" sz="2000" dirty="0" smtClean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Calcul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</m:ctrlPr>
                      </m:fPr>
                      <m:num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𝑃𝐺𝐴</m:t>
                        </m:r>
                      </m:num>
                      <m:den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cs typeface="Segoe UI Light" panose="020B0502040204020203" pitchFamily="34" charset="0"/>
                          </a:rPr>
                          <m:t>𝑃𝐺𝑉</m:t>
                        </m:r>
                      </m:den>
                    </m:f>
                  </m:oMath>
                </a14:m>
                <a:r>
                  <a:rPr lang="zh-TW" altLang="en-US" sz="2000" dirty="0" smtClean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 </a:t>
                </a:r>
                <a:r>
                  <a:rPr lang="en-US" altLang="zh-TW" sz="2000" dirty="0" smtClean="0">
                    <a:latin typeface="Segoe UI Light" panose="020B0502040204020203" pitchFamily="34" charset="0"/>
                    <a:cs typeface="Segoe UI Light" panose="020B0502040204020203" pitchFamily="34" charset="0"/>
                  </a:rPr>
                  <a:t>ratio</a:t>
                </a:r>
                <a:endParaRPr lang="zh-TW" altLang="en-US" sz="2000" dirty="0" smtClean="0">
                  <a:latin typeface="Segoe UI Light" panose="020B0502040204020203" pitchFamily="34" charset="0"/>
                  <a:cs typeface="Segoe UI 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751" y="3666869"/>
                <a:ext cx="2066463" cy="619400"/>
              </a:xfrm>
              <a:prstGeom prst="rect">
                <a:avLst/>
              </a:prstGeom>
              <a:blipFill>
                <a:blip r:embed="rId3"/>
                <a:stretch>
                  <a:fillRect l="-7670" r="-2360" b="-297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線單箭頭接點 8"/>
          <p:cNvCxnSpPr/>
          <p:nvPr/>
        </p:nvCxnSpPr>
        <p:spPr>
          <a:xfrm>
            <a:off x="2190503" y="2892048"/>
            <a:ext cx="0" cy="5316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>
            <a:off x="4526667" y="3581816"/>
            <a:ext cx="158926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2190503" y="4529462"/>
            <a:ext cx="0" cy="6273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430751" y="5439817"/>
            <a:ext cx="4175246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in 11 ratio and no same earthquake 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2652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11617" cy="1311128"/>
          </a:xfrm>
        </p:spPr>
        <p:txBody>
          <a:bodyPr/>
          <a:lstStyle/>
          <a:p>
            <a:r>
              <a:rPr lang="en-US" altLang="zh-TW" dirty="0"/>
              <a:t>Hinges Only On 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5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487366"/>
            <a:ext cx="6096000" cy="3438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696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698750"/>
            <a:ext cx="6095238" cy="4561905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4481512" cy="701731"/>
          </a:xfrm>
        </p:spPr>
        <p:txBody>
          <a:bodyPr/>
          <a:lstStyle/>
          <a:p>
            <a:r>
              <a:rPr lang="en-US" altLang="zh-TW" dirty="0"/>
              <a:t>Multiple Hinge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6</a:t>
            </a:fld>
            <a:endParaRPr lang="fr-FR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5238" y="2554938"/>
            <a:ext cx="6086535" cy="337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69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7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" y="1743089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762" y="1743088"/>
            <a:ext cx="6095238" cy="4561905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3327991" y="2126512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9307032" y="2023731"/>
            <a:ext cx="2424223" cy="2424223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3071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Sid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277"/>
            <a:ext cx="6095238" cy="4561905"/>
          </a:xfrm>
          <a:prstGeom prst="rect">
            <a:avLst/>
          </a:prstGeom>
        </p:spPr>
      </p:pic>
      <p:pic>
        <p:nvPicPr>
          <p:cNvPr id="5" name="圖片 4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7787523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1047071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59379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Normal </a:t>
            </a:r>
            <a:r>
              <a:rPr lang="en-US" altLang="zh-TW" dirty="0" err="1" smtClean="0"/>
              <a:t>NoLd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29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43472"/>
            <a:ext cx="6095238" cy="456190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570213"/>
            <a:ext cx="6096000" cy="3303419"/>
          </a:xfrm>
          <a:prstGeom prst="rect">
            <a:avLst/>
          </a:prstGeom>
        </p:spPr>
      </p:pic>
      <p:pic>
        <p:nvPicPr>
          <p:cNvPr id="7" name="圖片 6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66770" y="276593"/>
            <a:ext cx="5400040" cy="2293620"/>
          </a:xfrm>
          <a:prstGeom prst="rect">
            <a:avLst/>
          </a:prstGeom>
        </p:spPr>
      </p:pic>
      <p:sp>
        <p:nvSpPr>
          <p:cNvPr id="8" name="橢圓 7"/>
          <p:cNvSpPr/>
          <p:nvPr/>
        </p:nvSpPr>
        <p:spPr>
          <a:xfrm>
            <a:off x="8610600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9885925" y="1169581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7454614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0786149" y="1594032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11419693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7085154" y="1391818"/>
            <a:ext cx="192550" cy="1925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8442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TW" dirty="0" smtClean="0"/>
              <a:t>Informat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3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2944095"/>
            <a:ext cx="4782526" cy="12037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4883441"/>
            <a:ext cx="4782526" cy="1203733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944095"/>
            <a:ext cx="2865563" cy="1055733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88" y="1996671"/>
            <a:ext cx="7924764" cy="4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486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8" y="660400"/>
            <a:ext cx="5256212" cy="1311128"/>
          </a:xfrm>
        </p:spPr>
        <p:txBody>
          <a:bodyPr/>
          <a:lstStyle/>
          <a:p>
            <a:r>
              <a:rPr lang="en-US" altLang="zh-TW" dirty="0" smtClean="0"/>
              <a:t>Design Earthquak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4</a:t>
            </a:fld>
            <a:endParaRPr lang="fr-FR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88" y="1737983"/>
            <a:ext cx="7203432" cy="4607734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0353" y="1741033"/>
            <a:ext cx="3162000" cy="3354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892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2048766"/>
          </a:xfrm>
        </p:spPr>
        <p:txBody>
          <a:bodyPr/>
          <a:lstStyle/>
          <a:p>
            <a:r>
              <a:rPr lang="en-US" altLang="zh-TW" dirty="0"/>
              <a:t>Design Earthquake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5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1902" y="2721934"/>
            <a:ext cx="3735113" cy="15589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788" y="4635411"/>
            <a:ext cx="7242957" cy="1914134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788" y="1727308"/>
            <a:ext cx="5986791" cy="274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24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6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317511"/>
            <a:ext cx="6101999" cy="347903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2296242"/>
            <a:ext cx="6096000" cy="3502824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488873" y="2002510"/>
            <a:ext cx="1118255" cy="428066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強柱弱梁</a:t>
            </a:r>
            <a:endParaRPr lang="en-US" altLang="zh-TW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716112" y="1996344"/>
            <a:ext cx="861774" cy="46166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TW" altLang="en-US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鋼筋比</a:t>
            </a:r>
          </a:p>
        </p:txBody>
      </p:sp>
    </p:spTree>
    <p:extLst>
      <p:ext uri="{BB962C8B-B14F-4D97-AF65-F5344CB8AC3E}">
        <p14:creationId xmlns:p14="http://schemas.microsoft.com/office/powerpoint/2010/main" val="272135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7</a:t>
            </a:fld>
            <a:endParaRPr lang="fr-FR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3546" y="1798593"/>
            <a:ext cx="4047619" cy="404761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786265" y="2930466"/>
            <a:ext cx="3057825" cy="20867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5400" dirty="0"/>
              <a:t>Story </a:t>
            </a:r>
            <a:r>
              <a:rPr lang="en-US" altLang="zh-TW" sz="5400" dirty="0" smtClean="0"/>
              <a:t>Drift</a:t>
            </a:r>
            <a:endParaRPr lang="en-US" altLang="zh-TW" sz="5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  <a:p>
            <a:pPr algn="l">
              <a:lnSpc>
                <a:spcPct val="120000"/>
              </a:lnSpc>
            </a:pPr>
            <a:r>
              <a:rPr lang="en-US" altLang="zh-TW" sz="54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0.32%</a:t>
            </a:r>
            <a:endParaRPr lang="zh-TW" altLang="en-US" sz="54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2067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082007" cy="1311128"/>
          </a:xfrm>
        </p:spPr>
        <p:txBody>
          <a:bodyPr/>
          <a:lstStyle/>
          <a:p>
            <a:r>
              <a:rPr lang="en-US" altLang="zh-TW" dirty="0" smtClean="0"/>
              <a:t>Pushover Load Pattern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8</a:t>
            </a:fld>
            <a:endParaRPr lang="fr-FR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46232" y="3397101"/>
            <a:ext cx="895238" cy="191428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788764" y="2721935"/>
            <a:ext cx="919354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Triangle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i="1">
                          <a:latin typeface="Cambria Math" panose="02040503050406030204" pitchFamily="18" charset="0"/>
                          <a:cs typeface="Segoe UI Light" panose="020B0502040204020203" pitchFamily="34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  <a:cs typeface="Segoe UI Light" panose="020B0502040204020203" pitchFamily="34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cs typeface="Segoe UI Light" panose="020B0502040204020203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  <a:cs typeface="Segoe UI Light" panose="020B0502040204020203" pitchFamily="34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58" y="3439633"/>
                <a:ext cx="1690656" cy="8712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3947115" y="2721935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ulti-Modes Combination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8272129" y="2724327"/>
            <a:ext cx="2753318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Modal Pushover Analysis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7" name="圖片 4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37097" y="3439633"/>
            <a:ext cx="3416703" cy="1902897"/>
          </a:xfrm>
          <a:prstGeom prst="rect">
            <a:avLst/>
          </a:prstGeom>
        </p:spPr>
      </p:pic>
      <p:sp>
        <p:nvSpPr>
          <p:cNvPr id="48" name="文字方塊 47"/>
          <p:cNvSpPr txBox="1"/>
          <p:nvPr/>
        </p:nvSpPr>
        <p:spPr>
          <a:xfrm>
            <a:off x="9335587" y="5928925"/>
            <a:ext cx="619721" cy="427425"/>
          </a:xfrm>
          <a:prstGeom prst="rect">
            <a:avLst/>
          </a:prstGeom>
          <a:noFill/>
        </p:spPr>
        <p:txBody>
          <a:bodyPr wrap="none" lIns="0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TW" sz="2000" dirty="0" smtClean="0">
                <a:latin typeface="Segoe UI Light" panose="020B0502040204020203" pitchFamily="34" charset="0"/>
                <a:cs typeface="Segoe UI Light" panose="020B0502040204020203" pitchFamily="34" charset="0"/>
              </a:rPr>
              <a:t>SRSS</a:t>
            </a:r>
            <a:endParaRPr lang="zh-TW" altLang="en-US" sz="2000" dirty="0" smtClean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50" name="直線單箭頭接點 49"/>
          <p:cNvCxnSpPr/>
          <p:nvPr/>
        </p:nvCxnSpPr>
        <p:spPr>
          <a:xfrm flipH="1">
            <a:off x="9645446" y="5428542"/>
            <a:ext cx="1" cy="399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24970"/>
              </p:ext>
            </p:extLst>
          </p:nvPr>
        </p:nvGraphicFramePr>
        <p:xfrm>
          <a:off x="5924550" y="3144838"/>
          <a:ext cx="135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7" imgW="1358640" imgH="685800" progId="Equation.DSMT4">
                  <p:embed/>
                </p:oleObj>
              </mc:Choice>
              <mc:Fallback>
                <p:oleObj name="Equation" r:id="rId7" imgW="13586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4550" y="3144838"/>
                        <a:ext cx="1358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11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17883" y="1909277"/>
            <a:ext cx="5533501" cy="4144000"/>
          </a:xfrm>
          <a:prstGeom prst="rect">
            <a:avLst/>
          </a:prstGeom>
        </p:spPr>
      </p:pic>
      <p:sp>
        <p:nvSpPr>
          <p:cNvPr id="2" name="文字版面配置區 1"/>
          <p:cNvSpPr>
            <a:spLocks noGrp="1"/>
          </p:cNvSpPr>
          <p:nvPr>
            <p:ph type="body" sz="quarter" idx="10"/>
          </p:nvPr>
        </p:nvSpPr>
        <p:spPr>
          <a:xfrm>
            <a:off x="839787" y="660400"/>
            <a:ext cx="6422249" cy="701731"/>
          </a:xfrm>
        </p:spPr>
        <p:txBody>
          <a:bodyPr/>
          <a:lstStyle/>
          <a:p>
            <a:r>
              <a:rPr lang="en-US" altLang="zh-TW" dirty="0" smtClean="0"/>
              <a:t>Hinges Only On Two Ends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F0746BA-D1AA-4FF4-8D48-BDBC7FF48778}" type="slidenum">
              <a:rPr lang="fr-FR" smtClean="0"/>
              <a:t>9</a:t>
            </a:fld>
            <a:endParaRPr lang="fr-FR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377210"/>
              </p:ext>
            </p:extLst>
          </p:nvPr>
        </p:nvGraphicFramePr>
        <p:xfrm>
          <a:off x="8108950" y="296545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08950" y="2965450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179354"/>
              </p:ext>
            </p:extLst>
          </p:nvPr>
        </p:nvGraphicFramePr>
        <p:xfrm>
          <a:off x="9124950" y="2525713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24950" y="2525713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2497999"/>
            <a:ext cx="6096000" cy="3438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697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48">
      <a:dk1>
        <a:srgbClr val="565656"/>
      </a:dk1>
      <a:lt1>
        <a:sysClr val="window" lastClr="FFFFFF"/>
      </a:lt1>
      <a:dk2>
        <a:srgbClr val="44546A"/>
      </a:dk2>
      <a:lt2>
        <a:srgbClr val="E7E6E6"/>
      </a:lt2>
      <a:accent1>
        <a:srgbClr val="1ABC9C"/>
      </a:accent1>
      <a:accent2>
        <a:srgbClr val="3498DB"/>
      </a:accent2>
      <a:accent3>
        <a:srgbClr val="E95849"/>
      </a:accent3>
      <a:accent4>
        <a:srgbClr val="E67E22"/>
      </a:accent4>
      <a:accent5>
        <a:srgbClr val="34495E"/>
      </a:accent5>
      <a:accent6>
        <a:srgbClr val="9B59B6"/>
      </a:accent6>
      <a:hlink>
        <a:srgbClr val="00B0F0"/>
      </a:hlink>
      <a:folHlink>
        <a:srgbClr val="954F72"/>
      </a:folHlink>
    </a:clrScheme>
    <a:fontScheme name="Custom 5">
      <a:majorFont>
        <a:latin typeface="Segoe UI Light"/>
        <a:ea typeface=""/>
        <a:cs typeface=""/>
      </a:majorFont>
      <a:minorFont>
        <a:latin typeface="Segoe U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rtlCol="0" anchor="t">
        <a:spAutoFit/>
      </a:bodyPr>
      <a:lstStyle>
        <a:defPPr algn="l">
          <a:lnSpc>
            <a:spcPct val="120000"/>
          </a:lnSpc>
          <a:defRPr sz="2000" dirty="0" smtClean="0">
            <a:latin typeface="Segoe UI Light" panose="020B0502040204020203" pitchFamily="34" charset="0"/>
            <a:cs typeface="Segoe UI Light" panose="020B0502040204020203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FA520563873D4EB8CBD5344A351BEB" ma:contentTypeVersion="0" ma:contentTypeDescription="Crée un document." ma:contentTypeScope="" ma:versionID="005ce72954985de94fc750614f2007cc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6883d0f3030e52908f9a4448a35c02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F14EDAB-351E-4851-B148-260C81C296A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5457E87-E546-449E-A4D1-371201992E5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8BF5EC3-CBCF-41C7-846F-A9B4B81CCEA8}">
  <ds:schemaRefs>
    <ds:schemaRef ds:uri="http://schemas.microsoft.com/office/infopath/2007/PartnerControls"/>
    <ds:schemaRef ds:uri="http://purl.org/dc/terms/"/>
    <ds:schemaRef ds:uri="http://purl.org/dc/dcmitype/"/>
    <ds:schemaRef ds:uri="http://purl.org/dc/elements/1.1/"/>
    <ds:schemaRef ds:uri="http://schemas.openxmlformats.org/package/2006/metadata/core-properties"/>
    <ds:schemaRef ds:uri="http://schemas.microsoft.com/office/2006/metadata/properties"/>
    <ds:schemaRef ds:uri="http://schemas.microsoft.com/office/2006/documentManagement/typ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213</TotalTime>
  <Words>202</Words>
  <Application>Microsoft Office PowerPoint</Application>
  <PresentationFormat>寬螢幕</PresentationFormat>
  <Paragraphs>93</Paragraphs>
  <Slides>29</Slides>
  <Notes>4</Notes>
  <HiddenSlides>3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9</vt:i4>
      </vt:variant>
    </vt:vector>
  </HeadingPairs>
  <TitlesOfParts>
    <vt:vector size="39" baseType="lpstr">
      <vt:lpstr>等线</vt:lpstr>
      <vt:lpstr>新細明體</vt:lpstr>
      <vt:lpstr>Arial</vt:lpstr>
      <vt:lpstr>Calibri</vt:lpstr>
      <vt:lpstr>Cambria Math</vt:lpstr>
      <vt:lpstr>Segoe UI</vt:lpstr>
      <vt:lpstr>Segoe UI Light</vt:lpstr>
      <vt:lpstr>Wingdings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etch by Slidor</dc:title>
  <dc:creator>Slidor</dc:creator>
  <cp:keywords>PowerPoint, Slidor, Template, Pitch</cp:keywords>
  <cp:lastModifiedBy>skyran</cp:lastModifiedBy>
  <cp:revision>504</cp:revision>
  <dcterms:created xsi:type="dcterms:W3CDTF">2015-10-12T10:51:44Z</dcterms:created>
  <dcterms:modified xsi:type="dcterms:W3CDTF">2019-05-16T03:08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FA520563873D4EB8CBD5344A351BEB</vt:lpwstr>
  </property>
</Properties>
</file>